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4EDFF2" w14:textId="77777777" w:rsidR="00280E0F" w:rsidRPr="00AE4B64" w:rsidRDefault="00280E0F" w:rsidP="00280E0F">
      <w:pPr>
        <w:pStyle w:val="Psectionheading"/>
      </w:pPr>
      <w:r w:rsidRPr="00AE4B64">
        <w:t>Multiple-choice section – choose the correct answer</w:t>
      </w:r>
    </w:p>
    <w:p w14:paraId="7FF2167C" w14:textId="6EB2298D" w:rsidR="00280E0F" w:rsidRPr="00AE4B64" w:rsidRDefault="00280E0F" w:rsidP="00280E0F">
      <w:pPr>
        <w:pStyle w:val="Pquestionheadingmc1stafterhead"/>
      </w:pPr>
      <w:r w:rsidRPr="00AE4B64">
        <w:t>Question 1</w:t>
      </w:r>
      <w:r w:rsidRPr="00AE4B64">
        <w:tab/>
        <w:t>[</w:t>
      </w:r>
      <w:r w:rsidR="001B6F2B">
        <w:t>1.</w:t>
      </w:r>
      <w:r w:rsidRPr="00AE4B64">
        <w:t>1]</w:t>
      </w:r>
    </w:p>
    <w:p w14:paraId="05558F82" w14:textId="77777777" w:rsidR="00D144E1" w:rsidRPr="00AE4B64" w:rsidRDefault="00D144E1" w:rsidP="00571362">
      <w:pPr>
        <w:pStyle w:val="Pquestiontextmainstem"/>
      </w:pPr>
      <w:r w:rsidRPr="00AE4B64">
        <w:t xml:space="preserve">The solution to the equation </w:t>
      </w:r>
      <w:r w:rsidR="00D60415" w:rsidRPr="00B55F12">
        <w:t>12 + 3</w:t>
      </w:r>
      <w:r w:rsidR="00D60415" w:rsidRPr="00571362">
        <w:rPr>
          <w:rStyle w:val="Cmathsexpressions"/>
        </w:rPr>
        <w:t>x</w:t>
      </w:r>
      <w:r w:rsidR="00D60415" w:rsidRPr="00B55F12">
        <w:t xml:space="preserve"> = 18 </w:t>
      </w:r>
      <w:r w:rsidRPr="00AE4B64">
        <w:t>is:</w:t>
      </w:r>
    </w:p>
    <w:p w14:paraId="3E6F1677" w14:textId="77777777" w:rsidR="00D144E1" w:rsidRPr="00AE4B64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t>5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-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="00D60415">
        <w:t>2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t>12</w:t>
      </w:r>
    </w:p>
    <w:p w14:paraId="46BD9B76" w14:textId="0C070998" w:rsidR="00280E0F" w:rsidRPr="00AE4B64" w:rsidRDefault="00280E0F" w:rsidP="00280E0F">
      <w:pPr>
        <w:pStyle w:val="Pquestionheadingmc"/>
      </w:pPr>
      <w:r w:rsidRPr="00AE4B64">
        <w:t>Question 2</w:t>
      </w:r>
      <w:r w:rsidRPr="00AE4B64">
        <w:tab/>
        <w:t>[</w:t>
      </w:r>
      <w:r w:rsidR="001B6F2B">
        <w:t>1.</w:t>
      </w:r>
      <w:r w:rsidRPr="00AE4B64">
        <w:t>1]</w:t>
      </w:r>
    </w:p>
    <w:p w14:paraId="7301DB9A" w14:textId="77777777" w:rsidR="00D144E1" w:rsidRPr="00AE4B64" w:rsidRDefault="005F78FC" w:rsidP="00B146CA">
      <w:pPr>
        <w:pStyle w:val="Pquestiontextmainstem"/>
      </w:pPr>
      <w:r w:rsidRPr="00AE4B64">
        <w:t>The solution to the equation 7</w:t>
      </w:r>
      <w:r w:rsidR="00D144E1" w:rsidRPr="00AE4B64">
        <w:t>(</w:t>
      </w:r>
      <w:r w:rsidR="00D144E1" w:rsidRPr="00AE4B64">
        <w:rPr>
          <w:rStyle w:val="Cmathsexpressions"/>
        </w:rPr>
        <w:t>a</w:t>
      </w:r>
      <w:r w:rsidR="00D144E1" w:rsidRPr="00AE4B64">
        <w:t xml:space="preserve"> – 2)</w:t>
      </w:r>
      <w:r w:rsidRPr="00AE4B64">
        <w:t xml:space="preserve"> = 2</w:t>
      </w:r>
      <w:r w:rsidR="00D144E1" w:rsidRPr="00AE4B64">
        <w:t>(</w:t>
      </w:r>
      <w:r w:rsidR="00D144E1" w:rsidRPr="00AE4B64">
        <w:rPr>
          <w:rStyle w:val="Cmathsexpressions"/>
        </w:rPr>
        <w:t>a</w:t>
      </w:r>
      <w:r w:rsidRPr="00AE4B64">
        <w:t xml:space="preserve"> –</w:t>
      </w:r>
      <w:r w:rsidR="00D144E1" w:rsidRPr="00AE4B64">
        <w:t xml:space="preserve"> 2) is:</w:t>
      </w:r>
    </w:p>
    <w:p w14:paraId="295285B4" w14:textId="3D8CA9BF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="00E73AAC" w:rsidRPr="00AE4B64">
        <w:t>4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8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911CE9">
        <w:t>,</w:t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t>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t>-2</w:t>
      </w:r>
    </w:p>
    <w:p w14:paraId="5DE00D73" w14:textId="18965BB4" w:rsidR="00BE3E21" w:rsidRPr="00BE3E21" w:rsidRDefault="00BE3E21" w:rsidP="00BE3E21">
      <w:pPr>
        <w:pStyle w:val="Pquestionheadingmc"/>
      </w:pPr>
      <w:r w:rsidRPr="00BE3E21">
        <w:t>Question 3</w:t>
      </w:r>
      <w:r>
        <w:t xml:space="preserve"> </w:t>
      </w:r>
      <w:r w:rsidRPr="00BE3E21">
        <w:tab/>
      </w:r>
      <w:r>
        <w:t>[</w:t>
      </w:r>
      <w:r w:rsidR="001B6F2B">
        <w:t>1.</w:t>
      </w:r>
      <w:r w:rsidRPr="00BE3E21">
        <w:t>2</w:t>
      </w:r>
      <w:r>
        <w:t>]</w:t>
      </w:r>
    </w:p>
    <w:p w14:paraId="7770E46B" w14:textId="77777777" w:rsidR="00BE3E21" w:rsidRPr="003225D8" w:rsidRDefault="00BE3E21" w:rsidP="00571362">
      <w:pPr>
        <w:pStyle w:val="Pquestiontextmainstem"/>
      </w:pPr>
      <w:r w:rsidRPr="003225D8">
        <w:t>The gradient of the line joining the points (7, -5) and (-3, 10) is:</w:t>
      </w:r>
    </w:p>
    <w:p w14:paraId="40F7CF70" w14:textId="51404FAC" w:rsidR="00BE3E21" w:rsidRPr="00AE4B64" w:rsidRDefault="00BE3E21" w:rsidP="00B146CA">
      <w:pPr>
        <w:pStyle w:val="Pquestiontextmcqoptions"/>
      </w:pPr>
      <w:r w:rsidRPr="00571362">
        <w:rPr>
          <w:rStyle w:val="Cquestionpartlabelbold"/>
        </w:rPr>
        <w:t>A</w:t>
      </w:r>
      <w:r>
        <w:tab/>
      </w:r>
      <w:r w:rsidR="00D10E8E" w:rsidRPr="00982E86">
        <w:rPr>
          <w:position w:val="-24"/>
        </w:rPr>
        <w:object w:dxaOrig="240" w:dyaOrig="620" w14:anchorId="27E411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2.15pt;height:30.85pt" o:ole="">
            <v:imagedata r:id="rId9" o:title=""/>
          </v:shape>
          <o:OLEObject Type="Embed" ProgID="Equation.DSMT4" ShapeID="_x0000_i1035" DrawAspect="Content" ObjectID="_1538829642" r:id="rId10"/>
        </w:object>
      </w:r>
      <w:r>
        <w:tab/>
      </w:r>
      <w:r>
        <w:tab/>
      </w:r>
      <w:r>
        <w:tab/>
      </w:r>
      <w:r>
        <w:tab/>
      </w:r>
      <w:r w:rsidRPr="003225D8">
        <w:tab/>
      </w:r>
      <w:r w:rsidRPr="00571362">
        <w:rPr>
          <w:rStyle w:val="Cquestionpartlabelbold"/>
        </w:rPr>
        <w:t>B</w:t>
      </w:r>
      <w:r>
        <w:tab/>
      </w:r>
      <w:r w:rsidR="00D10E8E" w:rsidRPr="00982E86">
        <w:rPr>
          <w:position w:val="-24"/>
        </w:rPr>
        <w:object w:dxaOrig="340" w:dyaOrig="620" w14:anchorId="2FF11947">
          <v:shape id="_x0000_i1036" type="#_x0000_t75" style="width:16.85pt;height:30.85pt" o:ole="">
            <v:imagedata r:id="rId11" o:title=""/>
          </v:shape>
          <o:OLEObject Type="Embed" ProgID="Equation.DSMT4" ShapeID="_x0000_i1036" DrawAspect="Content" ObjectID="_1538829643" r:id="rId12"/>
        </w:object>
      </w:r>
      <w:r w:rsidRPr="003225D8">
        <w:tab/>
      </w:r>
      <w:r>
        <w:tab/>
      </w:r>
      <w:r>
        <w:tab/>
      </w:r>
      <w:r>
        <w:tab/>
      </w:r>
      <w:r>
        <w:tab/>
      </w:r>
      <w:r>
        <w:tab/>
      </w:r>
      <w:r w:rsidRPr="00571362">
        <w:rPr>
          <w:rStyle w:val="Cquestionpartlabelbold"/>
        </w:rPr>
        <w:t>C</w:t>
      </w:r>
      <w:r w:rsidRPr="003225D8">
        <w:t xml:space="preserve"> </w:t>
      </w:r>
      <w:r>
        <w:tab/>
      </w:r>
      <w:r w:rsidR="00D10E8E" w:rsidRPr="00982E86">
        <w:rPr>
          <w:position w:val="-24"/>
        </w:rPr>
        <w:object w:dxaOrig="240" w:dyaOrig="620" w14:anchorId="1E526A68">
          <v:shape id="_x0000_i1037" type="#_x0000_t75" style="width:12.15pt;height:30.85pt" o:ole="">
            <v:imagedata r:id="rId13" o:title=""/>
          </v:shape>
          <o:OLEObject Type="Embed" ProgID="Equation.DSMT4" ShapeID="_x0000_i1037" DrawAspect="Content" ObjectID="_1538829644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71362">
        <w:rPr>
          <w:rStyle w:val="Cquestionpartlabelbold"/>
        </w:rPr>
        <w:t>D</w:t>
      </w:r>
      <w:r>
        <w:tab/>
      </w:r>
      <w:r w:rsidR="00D10E8E" w:rsidRPr="00982E86">
        <w:rPr>
          <w:position w:val="-24"/>
        </w:rPr>
        <w:object w:dxaOrig="240" w:dyaOrig="620" w14:anchorId="2B6348F0">
          <v:shape id="_x0000_i1038" type="#_x0000_t75" style="width:12.15pt;height:30.85pt" o:ole="">
            <v:imagedata r:id="rId15" o:title=""/>
          </v:shape>
          <o:OLEObject Type="Embed" ProgID="Equation.DSMT4" ShapeID="_x0000_i1038" DrawAspect="Content" ObjectID="_1538829645" r:id="rId16"/>
        </w:object>
      </w:r>
    </w:p>
    <w:p w14:paraId="7DDDCB2F" w14:textId="148C3516" w:rsidR="00280E0F" w:rsidRPr="00AE4B64" w:rsidRDefault="00280E0F" w:rsidP="00280E0F">
      <w:pPr>
        <w:pStyle w:val="Pquestionheadingmc"/>
      </w:pPr>
      <w:r w:rsidRPr="00AE4B64">
        <w:t xml:space="preserve">Question </w:t>
      </w:r>
      <w:r w:rsidR="00BE3E21">
        <w:t>4</w:t>
      </w:r>
      <w:r w:rsidRPr="00AE4B64">
        <w:tab/>
        <w:t>[</w:t>
      </w:r>
      <w:r w:rsidR="001B6F2B">
        <w:t>1.</w:t>
      </w:r>
      <w:r w:rsidRPr="00AE4B64">
        <w:t>2]</w:t>
      </w:r>
    </w:p>
    <w:p w14:paraId="40C8BF90" w14:textId="77777777" w:rsidR="00D144E1" w:rsidRPr="00AE4B64" w:rsidRDefault="00D144E1" w:rsidP="00B55F12">
      <w:pPr>
        <w:pStyle w:val="Pquestiontextpartsa"/>
      </w:pPr>
      <w:r w:rsidRPr="00AE4B64">
        <w:t xml:space="preserve">The gradient of the equation </w:t>
      </w:r>
      <w:r w:rsidR="00D60415" w:rsidRPr="00B55F12">
        <w:t>5</w:t>
      </w:r>
      <w:r w:rsidR="00D60415" w:rsidRPr="00CC26DE">
        <w:rPr>
          <w:rStyle w:val="Cmathsexpressions"/>
        </w:rPr>
        <w:t>x</w:t>
      </w:r>
      <w:r w:rsidR="00D60415" w:rsidRPr="00B55F12">
        <w:t xml:space="preserve"> + </w:t>
      </w:r>
      <w:r w:rsidR="00D60415" w:rsidRPr="00CC26DE">
        <w:rPr>
          <w:rStyle w:val="Cmathsexpressions"/>
        </w:rPr>
        <w:t xml:space="preserve">y </w:t>
      </w:r>
      <w:r w:rsidR="00D60415" w:rsidRPr="00B55F12">
        <w:t xml:space="preserve">= 7 </w:t>
      </w:r>
      <w:r w:rsidRPr="00AE4B64">
        <w:t>is:</w:t>
      </w:r>
    </w:p>
    <w:p w14:paraId="7069C9F5" w14:textId="77777777" w:rsidR="00D144E1" w:rsidRPr="00AE4B64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="00D60415">
        <w:t>-5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8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="00E73AAC" w:rsidRPr="00AE4B64">
        <w:t>-</w:t>
      </w:r>
      <w:r w:rsidRPr="00AE4B64">
        <w:t>2</w:t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7B4992">
        <w:rPr>
          <w:position w:val="-24"/>
        </w:rPr>
        <w:pict w14:anchorId="5E1C0DCB">
          <v:shape id="_x0000_i1025" type="#_x0000_t75" style="width:12.15pt;height:30.85pt">
            <v:imagedata r:id="rId17" o:title=""/>
          </v:shape>
        </w:pict>
      </w:r>
    </w:p>
    <w:p w14:paraId="2575A342" w14:textId="7F893290" w:rsidR="00280E0F" w:rsidRPr="00AE4B64" w:rsidRDefault="00280E0F" w:rsidP="00280E0F">
      <w:pPr>
        <w:pStyle w:val="Pquestionheadingmc"/>
      </w:pPr>
      <w:r w:rsidRPr="00AE4B64">
        <w:t xml:space="preserve">Question </w:t>
      </w:r>
      <w:r w:rsidR="00BE3E21">
        <w:t>5</w:t>
      </w:r>
      <w:r w:rsidRPr="00AE4B64">
        <w:tab/>
        <w:t>[</w:t>
      </w:r>
      <w:r w:rsidR="001B6F2B">
        <w:t>1.</w:t>
      </w:r>
      <w:r w:rsidRPr="00AE4B64">
        <w:t>2]</w:t>
      </w:r>
    </w:p>
    <w:p w14:paraId="2D04DA25" w14:textId="77777777" w:rsidR="00D144E1" w:rsidRPr="00AE4B64" w:rsidRDefault="00D144E1" w:rsidP="00B146CA">
      <w:pPr>
        <w:pStyle w:val="Pquestiontextmainstem"/>
      </w:pPr>
      <w:r w:rsidRPr="00AE4B64">
        <w:t xml:space="preserve">The gradient of the line with equation </w:t>
      </w:r>
      <w:r w:rsidR="005F78FC" w:rsidRPr="00AE4B64">
        <w:rPr>
          <w:rStyle w:val="Cmathsexpressions"/>
        </w:rPr>
        <w:t>y</w:t>
      </w:r>
      <w:r w:rsidR="005F78FC" w:rsidRPr="00AE4B64">
        <w:t xml:space="preserve"> = -4 </w:t>
      </w:r>
      <w:r w:rsidRPr="00AE4B64">
        <w:t>is:</w:t>
      </w:r>
    </w:p>
    <w:p w14:paraId="2E3175A4" w14:textId="77777777" w:rsidR="00D144E1" w:rsidRPr="00AE4B64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t>undefined</w:t>
      </w:r>
      <w:r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577B36" w:rsidRPr="00AE4B64">
        <w:t>0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t>1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577B36" w:rsidRPr="00AE4B64">
        <w:t>-4</w:t>
      </w:r>
    </w:p>
    <w:p w14:paraId="3A7AD0E5" w14:textId="558C65A1" w:rsidR="00280E0F" w:rsidRPr="00AE4B64" w:rsidRDefault="00280E0F" w:rsidP="00280E0F">
      <w:pPr>
        <w:pStyle w:val="Pquestionheadingmc"/>
      </w:pPr>
      <w:r w:rsidRPr="00AE4B64">
        <w:t xml:space="preserve">Question </w:t>
      </w:r>
      <w:r w:rsidR="00BE3E21">
        <w:t>6</w:t>
      </w:r>
      <w:r w:rsidRPr="00AE4B64">
        <w:tab/>
        <w:t>[</w:t>
      </w:r>
      <w:r w:rsidR="001B6F2B">
        <w:t>1.</w:t>
      </w:r>
      <w:r w:rsidRPr="00AE4B64">
        <w:t>3]</w:t>
      </w:r>
    </w:p>
    <w:p w14:paraId="14ACC380" w14:textId="77777777" w:rsidR="00D144E1" w:rsidRPr="00AE4B64" w:rsidRDefault="00D144E1" w:rsidP="00B55F12">
      <w:pPr>
        <w:pStyle w:val="Pquestiontextpartsa"/>
      </w:pPr>
      <w:r w:rsidRPr="00AE4B64">
        <w:t xml:space="preserve">The equation of a linear graph with a </w:t>
      </w:r>
      <w:r w:rsidRPr="00AE4B64">
        <w:rPr>
          <w:rStyle w:val="Cmathsexpressions"/>
        </w:rPr>
        <w:t>y</w:t>
      </w:r>
      <w:r w:rsidR="005F78FC" w:rsidRPr="00AE4B64">
        <w:t xml:space="preserve">-intercept of </w:t>
      </w:r>
      <w:r w:rsidR="00D60415" w:rsidRPr="00B55F12">
        <w:t>3 and a gradient of  -2 is:</w:t>
      </w:r>
    </w:p>
    <w:p w14:paraId="42D4C4F7" w14:textId="77777777" w:rsidR="00D144E1" w:rsidRPr="00AE4B64" w:rsidRDefault="00D144E1" w:rsidP="00577B36">
      <w:pPr>
        <w:pStyle w:val="Pquestiontextmcqoptions"/>
        <w:rPr>
          <w:sz w:val="20"/>
          <w:szCs w:val="20"/>
        </w:rPr>
      </w:pPr>
      <w:r w:rsidRPr="00AE4B64">
        <w:rPr>
          <w:rStyle w:val="Cquestionpartlabelbold"/>
        </w:rPr>
        <w:t>A</w:t>
      </w:r>
      <w:r w:rsidR="006220CA" w:rsidRPr="00AE4B64">
        <w:tab/>
      </w:r>
      <w:r w:rsidR="00D60415" w:rsidRPr="00571362">
        <w:rPr>
          <w:rStyle w:val="Cmathsexpressions"/>
        </w:rPr>
        <w:t xml:space="preserve">y = </w:t>
      </w:r>
      <w:r w:rsidR="00D60415" w:rsidRPr="00571362">
        <w:t>-2</w:t>
      </w:r>
      <w:r w:rsidR="00D60415" w:rsidRPr="00571362">
        <w:rPr>
          <w:rStyle w:val="Cmathsexpressions"/>
        </w:rPr>
        <w:t>x</w:t>
      </w:r>
      <w:r w:rsidR="00D60415" w:rsidRPr="00571362">
        <w:t xml:space="preserve"> + 3</w:t>
      </w:r>
      <w:r w:rsidRPr="00AE4B64">
        <w:tab/>
      </w:r>
      <w:r w:rsidR="006220CA" w:rsidRPr="00AE4B64">
        <w:tab/>
      </w:r>
      <w:r w:rsidR="00D60415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D60415" w:rsidRPr="00571362">
        <w:rPr>
          <w:rStyle w:val="Cmathsexpressions"/>
        </w:rPr>
        <w:t xml:space="preserve">y = </w:t>
      </w:r>
      <w:r w:rsidR="00D60415" w:rsidRPr="00571362">
        <w:t>2</w:t>
      </w:r>
      <w:r w:rsidR="00D60415" w:rsidRPr="00571362">
        <w:rPr>
          <w:rStyle w:val="Cmathsexpressions"/>
        </w:rPr>
        <w:t>x</w:t>
      </w:r>
      <w:r w:rsidR="00D60415" w:rsidRPr="00571362">
        <w:t xml:space="preserve"> + 3</w:t>
      </w:r>
      <w:r w:rsidR="006220CA" w:rsidRPr="00AE4B64">
        <w:rPr>
          <w:rStyle w:val="Cmathsexpressions"/>
        </w:rPr>
        <w:tab/>
      </w:r>
      <w:r w:rsidR="006220CA" w:rsidRPr="00AE4B64">
        <w:rPr>
          <w:rStyle w:val="Cmathsexpressions"/>
        </w:rPr>
        <w:tab/>
      </w:r>
      <w:r w:rsidR="006220CA" w:rsidRPr="00AE4B64">
        <w:rPr>
          <w:rStyle w:val="Cmathsexpressions"/>
        </w:rPr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rStyle w:val="Cmathsexpressions"/>
        </w:rPr>
        <w:t>y</w:t>
      </w:r>
      <w:r w:rsidRPr="00AE4B64">
        <w:t xml:space="preserve"> + </w:t>
      </w:r>
      <w:r w:rsidR="00D60415">
        <w:t>3</w:t>
      </w:r>
      <w:r w:rsidRPr="00AE4B64">
        <w:rPr>
          <w:rStyle w:val="Cmathsexpressions"/>
        </w:rPr>
        <w:t>x</w:t>
      </w:r>
      <w:r w:rsidRPr="00AE4B64">
        <w:t xml:space="preserve"> = -2</w:t>
      </w:r>
      <w:r w:rsidRPr="00AE4B64">
        <w:tab/>
      </w:r>
      <w:r w:rsidR="00D60415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D60415">
        <w:t>-</w:t>
      </w:r>
      <w:r w:rsidRPr="00AE4B64">
        <w:t>2</w:t>
      </w:r>
      <w:r w:rsidRPr="00AE4B64">
        <w:rPr>
          <w:rStyle w:val="Cmathsexpressions"/>
        </w:rPr>
        <w:t>x</w:t>
      </w:r>
      <w:r w:rsidRPr="00AE4B64">
        <w:t xml:space="preserve"> + 3</w:t>
      </w:r>
      <w:r w:rsidRPr="00AE4B64">
        <w:rPr>
          <w:rStyle w:val="Cmathsexpressions"/>
        </w:rPr>
        <w:t>y</w:t>
      </w:r>
      <w:r w:rsidR="00D60415">
        <w:t xml:space="preserve">  = 0</w:t>
      </w:r>
    </w:p>
    <w:p w14:paraId="77950BCC" w14:textId="23B80CF0" w:rsidR="00280E0F" w:rsidRPr="00AE4B64" w:rsidRDefault="00280E0F" w:rsidP="00280E0F">
      <w:pPr>
        <w:pStyle w:val="Pquestionheadingmc"/>
      </w:pPr>
      <w:r w:rsidRPr="00AE4B64">
        <w:t xml:space="preserve">Question </w:t>
      </w:r>
      <w:r w:rsidR="00BE3E21">
        <w:t>7</w:t>
      </w:r>
      <w:r w:rsidRPr="00AE4B64">
        <w:tab/>
        <w:t>[</w:t>
      </w:r>
      <w:r w:rsidR="001B6F2B">
        <w:t>1.</w:t>
      </w:r>
      <w:r w:rsidRPr="00AE4B64">
        <w:t>4]</w:t>
      </w:r>
    </w:p>
    <w:p w14:paraId="2BF289AC" w14:textId="77777777" w:rsidR="00D144E1" w:rsidRPr="00AE4B64" w:rsidRDefault="00D144E1" w:rsidP="00571362">
      <w:pPr>
        <w:pStyle w:val="Pquestiontextmainstem"/>
      </w:pPr>
      <w:r w:rsidRPr="00AE4B64">
        <w:t xml:space="preserve">The line </w:t>
      </w:r>
      <w:r w:rsidR="005009BB" w:rsidRPr="00AE4B64">
        <w:t>that</w:t>
      </w:r>
      <w:r w:rsidRPr="00AE4B64">
        <w:t xml:space="preserve"> is parallel to the line with the equation </w:t>
      </w:r>
      <w:r w:rsidR="00D60415" w:rsidRPr="00571362">
        <w:rPr>
          <w:rStyle w:val="Cmathsexpressions"/>
        </w:rPr>
        <w:t>y</w:t>
      </w:r>
      <w:r w:rsidR="00D60415" w:rsidRPr="00B55F12">
        <w:t xml:space="preserve"> = 5</w:t>
      </w:r>
      <w:r w:rsidR="00D60415" w:rsidRPr="00571362">
        <w:rPr>
          <w:rStyle w:val="Cmathsexpressions"/>
        </w:rPr>
        <w:t>x</w:t>
      </w:r>
      <w:r w:rsidR="00D60415" w:rsidRPr="00B55F12">
        <w:t xml:space="preserve"> + 2 </w:t>
      </w:r>
      <w:r w:rsidRPr="00AE4B64">
        <w:t xml:space="preserve"> is:</w:t>
      </w:r>
    </w:p>
    <w:p w14:paraId="12984901" w14:textId="77777777" w:rsidR="00D144E1" w:rsidRPr="00AE4B64" w:rsidRDefault="00D144E1" w:rsidP="00B146CA">
      <w:pPr>
        <w:pStyle w:val="Pquestiontextmcqoptions"/>
        <w:rPr>
          <w:rStyle w:val="Cquestionpartlabelbold"/>
        </w:rPr>
      </w:pPr>
      <w:r w:rsidRPr="00AE4B64">
        <w:rPr>
          <w:rStyle w:val="Cquestionpartlabelbold"/>
        </w:rPr>
        <w:t>A</w:t>
      </w:r>
      <w:r w:rsidR="006220CA" w:rsidRPr="00AE4B64">
        <w:tab/>
      </w:r>
      <w:r w:rsidR="007B4992">
        <w:rPr>
          <w:position w:val="-10"/>
          <w:sz w:val="20"/>
          <w:szCs w:val="20"/>
        </w:rPr>
        <w:pict w14:anchorId="754A1D87">
          <v:shape id="_x0000_i1026" type="#_x0000_t75" style="width:51.45pt;height:15.9pt">
            <v:imagedata r:id="rId18" o:title=""/>
          </v:shape>
        </w:pict>
      </w:r>
      <w:r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D60415" w:rsidRPr="00571362">
        <w:rPr>
          <w:rStyle w:val="Cmathsexpressions"/>
        </w:rPr>
        <w:t xml:space="preserve">y = </w:t>
      </w:r>
      <w:r w:rsidR="00D60415" w:rsidRPr="00D60415">
        <w:t>-</w:t>
      </w:r>
      <w:r w:rsidR="00D60415" w:rsidRPr="00571362">
        <w:t>5</w:t>
      </w:r>
      <w:r w:rsidR="00D60415" w:rsidRPr="00571362">
        <w:rPr>
          <w:rStyle w:val="Cmathsexpressions"/>
        </w:rPr>
        <w:t>x</w:t>
      </w:r>
      <w:r w:rsidR="00D60415" w:rsidRPr="00571362">
        <w:t xml:space="preserve"> + 2</w:t>
      </w:r>
      <w:r w:rsidR="00D60415" w:rsidRPr="00AE4B64">
        <w:rPr>
          <w:rStyle w:val="Cmathsexpressions"/>
        </w:rPr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rPr>
          <w:rStyle w:val="Cquestionpartlabelbold"/>
        </w:rPr>
        <w:tab/>
      </w:r>
      <w:r w:rsidR="00D60415" w:rsidRPr="00571362">
        <w:rPr>
          <w:rStyle w:val="Cmathsexpressions"/>
        </w:rPr>
        <w:t xml:space="preserve">y = </w:t>
      </w:r>
      <w:r w:rsidR="00D60415">
        <w:t>2</w:t>
      </w:r>
      <w:r w:rsidR="00D60415" w:rsidRPr="00571362">
        <w:rPr>
          <w:rStyle w:val="Cmathsexpressions"/>
        </w:rPr>
        <w:t>x</w:t>
      </w:r>
      <w:r w:rsidR="00D60415" w:rsidRPr="00571362">
        <w:t xml:space="preserve"> + 5</w:t>
      </w:r>
      <w:r w:rsidR="006220CA" w:rsidRPr="00AE4B64">
        <w:rPr>
          <w:rStyle w:val="Cquestionpartlabelbold"/>
        </w:rPr>
        <w:tab/>
      </w:r>
      <w:r w:rsidR="006220CA" w:rsidRPr="00AE4B64">
        <w:rPr>
          <w:rStyle w:val="Cquestionpartlabelbold"/>
        </w:rPr>
        <w:tab/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D</w:t>
      </w:r>
      <w:r w:rsidR="006220CA" w:rsidRPr="00AE4B64">
        <w:rPr>
          <w:rStyle w:val="Cquestionpartlabelbold"/>
        </w:rPr>
        <w:tab/>
      </w:r>
      <w:r w:rsidR="00D60415" w:rsidRPr="00571362">
        <w:rPr>
          <w:rStyle w:val="Cmathsexpressions"/>
        </w:rPr>
        <w:t xml:space="preserve">y = </w:t>
      </w:r>
      <w:r w:rsidR="00D60415">
        <w:t>4</w:t>
      </w:r>
      <w:r w:rsidR="00D60415" w:rsidRPr="00571362">
        <w:rPr>
          <w:rStyle w:val="Cmathsexpressions"/>
        </w:rPr>
        <w:t>x</w:t>
      </w:r>
      <w:r w:rsidR="00D60415" w:rsidRPr="00571362">
        <w:t xml:space="preserve"> + 2</w:t>
      </w:r>
    </w:p>
    <w:p w14:paraId="773563B5" w14:textId="1678CD68" w:rsidR="006C05E6" w:rsidRPr="00AE4B64" w:rsidRDefault="00BE3E21" w:rsidP="006C05E6">
      <w:pPr>
        <w:pStyle w:val="Pquestionheadingmc"/>
      </w:pPr>
      <w:r>
        <w:t>Question 8</w:t>
      </w:r>
      <w:r w:rsidR="006C05E6" w:rsidRPr="00AE4B64">
        <w:tab/>
        <w:t>[</w:t>
      </w:r>
      <w:r w:rsidR="001B6F2B">
        <w:t>1.</w:t>
      </w:r>
      <w:r w:rsidR="006C05E6" w:rsidRPr="00AE4B64">
        <w:t>5]</w:t>
      </w:r>
    </w:p>
    <w:p w14:paraId="563F075F" w14:textId="37766BAA" w:rsidR="006C05E6" w:rsidRPr="00AE4B64" w:rsidRDefault="006C05E6" w:rsidP="006C05E6">
      <w:pPr>
        <w:pStyle w:val="Pquestiontextmainstem"/>
      </w:pPr>
      <w:r w:rsidRPr="00AE4B64">
        <w:t xml:space="preserve">The solution to the </w:t>
      </w:r>
      <w:r w:rsidR="00911CE9">
        <w:t>inequality</w:t>
      </w:r>
      <w:r w:rsidRPr="00AE4B64">
        <w:t xml:space="preserve"> </w:t>
      </w:r>
      <w:r w:rsidR="007B4992">
        <w:rPr>
          <w:position w:val="-6"/>
        </w:rPr>
        <w:pict w14:anchorId="375BBCC1">
          <v:shape id="_x0000_i1027" type="#_x0000_t75" style="width:54.25pt;height:14.05pt">
            <v:imagedata r:id="rId19" o:title=""/>
          </v:shape>
        </w:pict>
      </w:r>
      <w:r w:rsidRPr="00AE4B64">
        <w:t xml:space="preserve"> is:</w:t>
      </w:r>
    </w:p>
    <w:p w14:paraId="4B0AA1A6" w14:textId="77777777" w:rsidR="00AE4B64" w:rsidRDefault="006C05E6" w:rsidP="00BE3E21">
      <w:pPr>
        <w:pStyle w:val="Pquestiontextmcqoptions"/>
      </w:pPr>
      <w:r w:rsidRPr="00AE4B64">
        <w:rPr>
          <w:rStyle w:val="Cquestionpartlabelbold"/>
        </w:rPr>
        <w:t>A</w:t>
      </w:r>
      <w:r w:rsidRPr="00AE4B64">
        <w:tab/>
      </w:r>
      <w:r w:rsidRPr="00AE4B64">
        <w:rPr>
          <w:rStyle w:val="Cmathsexpressions"/>
        </w:rPr>
        <w:t xml:space="preserve">x </w:t>
      </w:r>
      <w:r w:rsidRPr="00AE4B64">
        <w:t>=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B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&lt;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C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≤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D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&gt; 7</w:t>
      </w:r>
    </w:p>
    <w:p w14:paraId="71E84AD9" w14:textId="6E624FC6" w:rsidR="00280E0F" w:rsidRPr="00AE4B64" w:rsidRDefault="006C05E6" w:rsidP="00280E0F">
      <w:pPr>
        <w:pStyle w:val="Pquestionheadingmc"/>
      </w:pPr>
      <w:r w:rsidRPr="00AE4B64">
        <w:t xml:space="preserve">Question </w:t>
      </w:r>
      <w:r w:rsidR="00BE3E21">
        <w:t>9</w:t>
      </w:r>
      <w:r w:rsidR="00280E0F" w:rsidRPr="00AE4B64">
        <w:tab/>
        <w:t>[</w:t>
      </w:r>
      <w:r w:rsidR="001B6F2B">
        <w:t>1.</w:t>
      </w:r>
      <w:r w:rsidR="00280E0F" w:rsidRPr="00AE4B64">
        <w:t>5]</w:t>
      </w:r>
    </w:p>
    <w:p w14:paraId="778C5619" w14:textId="77777777" w:rsidR="005F78FC" w:rsidRPr="00AE4B64" w:rsidRDefault="005F78FC" w:rsidP="005F78FC">
      <w:pPr>
        <w:pStyle w:val="Pquestiontextmainstem"/>
      </w:pPr>
      <w:r w:rsidRPr="00AE4B64">
        <w:t xml:space="preserve">Which of the following is not a solution of </w:t>
      </w:r>
      <w:r w:rsidR="007B4992">
        <w:rPr>
          <w:position w:val="-24"/>
        </w:rPr>
        <w:pict w14:anchorId="55650391">
          <v:shape id="_x0000_i1028" type="#_x0000_t75" style="width:33.65pt;height:30.85pt">
            <v:imagedata r:id="rId20" o:title=""/>
          </v:shape>
        </w:pict>
      </w:r>
      <w:r w:rsidRPr="00AE4B64">
        <w:t> &lt; 2?</w:t>
      </w:r>
    </w:p>
    <w:p w14:paraId="5DCFF33E" w14:textId="77777777" w:rsidR="00D144E1" w:rsidRPr="00AE4B64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rPr>
          <w:rStyle w:val="Cmathsexpressions"/>
        </w:rPr>
        <w:t xml:space="preserve">x </w:t>
      </w:r>
      <w:r w:rsidRPr="00AE4B64">
        <w:t xml:space="preserve">= </w:t>
      </w:r>
      <w:r w:rsidR="005F78FC" w:rsidRPr="00AE4B64">
        <w:t>1.2</w:t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5F78FC" w:rsidRPr="00AE4B64">
        <w:rPr>
          <w:rStyle w:val="Cmathsexpressions"/>
        </w:rPr>
        <w:t>x</w:t>
      </w:r>
      <w:r w:rsidR="005F78FC" w:rsidRPr="00AE4B64">
        <w:t xml:space="preserve"> =</w:t>
      </w:r>
      <w:r w:rsidR="00577B36" w:rsidRPr="00AE4B64">
        <w:t>-2.7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rStyle w:val="Cmathsexpressions"/>
        </w:rPr>
        <w:t>x</w:t>
      </w:r>
      <w:r w:rsidRPr="00AE4B64">
        <w:t xml:space="preserve"> </w:t>
      </w:r>
      <w:r w:rsidR="005F78FC" w:rsidRPr="00AE4B64">
        <w:t>= 0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5F78FC" w:rsidRPr="00AE4B64">
        <w:rPr>
          <w:rStyle w:val="Cmathsexpressions"/>
        </w:rPr>
        <w:t>x</w:t>
      </w:r>
      <w:r w:rsidR="005F78FC" w:rsidRPr="00AE4B64">
        <w:t xml:space="preserve"> </w:t>
      </w:r>
      <w:r w:rsidR="005F78FC" w:rsidRPr="00AE4B64">
        <w:rPr>
          <w:rStyle w:val="Cmathsexpressions"/>
        </w:rPr>
        <w:t xml:space="preserve">= </w:t>
      </w:r>
      <w:r w:rsidR="005F78FC" w:rsidRPr="00AE4B64">
        <w:t>-1.8</w:t>
      </w:r>
    </w:p>
    <w:p w14:paraId="0DB37C99" w14:textId="77777777" w:rsidR="005009BB" w:rsidRPr="00AE4B64" w:rsidRDefault="005009BB" w:rsidP="00B146CA">
      <w:pPr>
        <w:pStyle w:val="Pquestiontextmcqoptions"/>
      </w:pPr>
    </w:p>
    <w:p w14:paraId="39BFC2B6" w14:textId="77777777" w:rsidR="005009BB" w:rsidRPr="00AE4B64" w:rsidRDefault="005009BB" w:rsidP="00B146CA">
      <w:pPr>
        <w:pStyle w:val="Pquestiontextmcqoptions"/>
      </w:pPr>
    </w:p>
    <w:p w14:paraId="0C9DA4C0" w14:textId="002A46B1" w:rsidR="00280E0F" w:rsidRPr="00AE4B64" w:rsidRDefault="006C05E6" w:rsidP="00280E0F">
      <w:pPr>
        <w:pStyle w:val="Pquestionheadingmc"/>
      </w:pPr>
      <w:r w:rsidRPr="00AE4B64">
        <w:lastRenderedPageBreak/>
        <w:t>Question 10</w:t>
      </w:r>
      <w:r w:rsidR="00280E0F" w:rsidRPr="00AE4B64">
        <w:tab/>
        <w:t>[</w:t>
      </w:r>
      <w:r w:rsidR="001B6F2B">
        <w:t>1.</w:t>
      </w:r>
      <w:r w:rsidR="00280E0F" w:rsidRPr="00AE4B64">
        <w:t>6]</w:t>
      </w:r>
    </w:p>
    <w:p w14:paraId="16C60B0E" w14:textId="77777777" w:rsidR="00D144E1" w:rsidRPr="00AE4B64" w:rsidRDefault="00D144E1" w:rsidP="006C05E6">
      <w:pPr>
        <w:pStyle w:val="Pquestiontextmainstem"/>
      </w:pPr>
      <w:r w:rsidRPr="00AE4B64">
        <w:t xml:space="preserve">The simultaneous equations </w:t>
      </w:r>
      <w:r w:rsidR="006C05E6" w:rsidRPr="00AE4B64">
        <w:rPr>
          <w:rStyle w:val="Cmathsexpressions"/>
        </w:rPr>
        <w:t>y</w:t>
      </w:r>
      <w:r w:rsidR="00BE3E21">
        <w:t xml:space="preserve"> = </w:t>
      </w:r>
      <w:r w:rsidR="006C05E6" w:rsidRPr="00AE4B64">
        <w:t>3</w:t>
      </w:r>
      <w:r w:rsidR="006C05E6" w:rsidRPr="00AE4B64">
        <w:rPr>
          <w:rStyle w:val="Cmathsexpressions"/>
        </w:rPr>
        <w:t>x</w:t>
      </w:r>
      <w:r w:rsidR="00BE3E21">
        <w:t xml:space="preserve"> </w:t>
      </w:r>
      <w:r w:rsidR="006C05E6" w:rsidRPr="00AE4B64">
        <w:t xml:space="preserve">and </w:t>
      </w:r>
      <w:r w:rsidR="006C05E6" w:rsidRPr="00AE4B64">
        <w:rPr>
          <w:rStyle w:val="Cmathsexpressions"/>
        </w:rPr>
        <w:t>y</w:t>
      </w:r>
      <w:r w:rsidR="006C05E6" w:rsidRPr="00AE4B64">
        <w:t xml:space="preserve"> + </w:t>
      </w:r>
      <w:r w:rsidR="006C05E6" w:rsidRPr="00AE4B64">
        <w:rPr>
          <w:rStyle w:val="Cmathsexpressions"/>
        </w:rPr>
        <w:t>x</w:t>
      </w:r>
      <w:r w:rsidR="006C05E6" w:rsidRPr="00AE4B64">
        <w:t xml:space="preserve"> = </w:t>
      </w:r>
      <w:r w:rsidR="00BE3E21">
        <w:t>20</w:t>
      </w:r>
      <w:r w:rsidR="006C05E6" w:rsidRPr="00AE4B64">
        <w:t xml:space="preserve"> </w:t>
      </w:r>
      <w:r w:rsidRPr="00AE4B64">
        <w:t>have the solution:</w:t>
      </w:r>
    </w:p>
    <w:p w14:paraId="46A2DF7E" w14:textId="009ACD74" w:rsidR="00D144E1" w:rsidRPr="00AE4B64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rPr>
          <w:rStyle w:val="Cmathsexpressions"/>
        </w:rPr>
        <w:t>x</w:t>
      </w:r>
      <w:r w:rsidR="00202C8B">
        <w:t xml:space="preserve"> = -3</w:t>
      </w:r>
      <w:r w:rsidRPr="00AE4B64">
        <w:t xml:space="preserve">, </w:t>
      </w:r>
      <w:r w:rsidRPr="00AE4B64">
        <w:rPr>
          <w:rStyle w:val="Cmathsexpressions"/>
        </w:rPr>
        <w:t>y</w:t>
      </w:r>
      <w:r w:rsidR="00202C8B">
        <w:t xml:space="preserve"> = 20</w:t>
      </w:r>
      <w:r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CC26DE" w:rsidRPr="00D83C75">
        <w:rPr>
          <w:rStyle w:val="Cmathsexpressions"/>
        </w:rPr>
        <w:t>x</w:t>
      </w:r>
      <w:r w:rsidR="00CC26DE" w:rsidRPr="00982E86">
        <w:t xml:space="preserve"> = 5, </w:t>
      </w:r>
      <w:r w:rsidR="00CC26DE" w:rsidRPr="00D83C75">
        <w:rPr>
          <w:rStyle w:val="Cmathsexpressions"/>
        </w:rPr>
        <w:t>y</w:t>
      </w:r>
      <w:r w:rsidR="00CC26DE" w:rsidRPr="00982E86">
        <w:t xml:space="preserve"> = 15</w:t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rStyle w:val="Cmathsexpressions"/>
        </w:rPr>
        <w:t>x</w:t>
      </w:r>
      <w:r w:rsidR="00F772AD">
        <w:t xml:space="preserve"> = 15</w:t>
      </w:r>
      <w:r w:rsidRPr="00AE4B64">
        <w:t xml:space="preserve">, </w:t>
      </w:r>
      <w:r w:rsidRPr="00AE4B64">
        <w:rPr>
          <w:rStyle w:val="Cmathsexpressions"/>
        </w:rPr>
        <w:t>y</w:t>
      </w:r>
      <w:r w:rsidR="00F772AD">
        <w:t xml:space="preserve"> = 5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rPr>
          <w:rStyle w:val="Cmathsexpressions"/>
        </w:rPr>
        <w:t>x</w:t>
      </w:r>
      <w:r w:rsidR="00CC26DE">
        <w:t xml:space="preserve"> = 3</w:t>
      </w:r>
      <w:r w:rsidRPr="00AE4B64">
        <w:t xml:space="preserve">, </w:t>
      </w:r>
      <w:r w:rsidRPr="00AE4B64">
        <w:rPr>
          <w:rStyle w:val="Cmathsexpressions"/>
        </w:rPr>
        <w:t>y</w:t>
      </w:r>
      <w:r w:rsidR="00CC26DE">
        <w:t xml:space="preserve"> = 20</w:t>
      </w:r>
    </w:p>
    <w:p w14:paraId="7164C295" w14:textId="77777777" w:rsidR="00280E0F" w:rsidRPr="00AE4B64" w:rsidRDefault="00280E0F" w:rsidP="00B146CA">
      <w:pPr>
        <w:pStyle w:val="Psectionresults"/>
      </w:pPr>
      <w:r w:rsidRPr="00AE4B64">
        <w:t>Multiple-choice results: ___ / 10</w:t>
      </w:r>
    </w:p>
    <w:p w14:paraId="4189B7DA" w14:textId="77777777" w:rsidR="00D144E1" w:rsidRPr="00AE4B64" w:rsidRDefault="00D144E1" w:rsidP="005009BB">
      <w:pPr>
        <w:pStyle w:val="Psectionheading"/>
        <w:pageBreakBefore w:val="0"/>
      </w:pPr>
      <w:r w:rsidRPr="00AE4B64">
        <w:t>Short answer section</w:t>
      </w:r>
    </w:p>
    <w:p w14:paraId="5B5F0B6C" w14:textId="77777777" w:rsidR="00280E0F" w:rsidRPr="00AE4B64" w:rsidRDefault="00280E0F" w:rsidP="00280E0F">
      <w:pPr>
        <w:pStyle w:val="Pquestionheadingsx1stafterhead"/>
      </w:pPr>
      <w:r w:rsidRPr="00AE4B64">
        <w:t>Question 11</w:t>
      </w:r>
      <w:r w:rsidRPr="00AE4B64">
        <w:tab/>
      </w:r>
      <w:r w:rsidR="00A55885">
        <w:rPr>
          <w:rStyle w:val="Cmarkslabel"/>
        </w:rPr>
        <w:t>10</w:t>
      </w:r>
      <w:r w:rsidRPr="00AE4B64">
        <w:rPr>
          <w:rStyle w:val="Cmarkslabel"/>
        </w:rPr>
        <w:t xml:space="preserve"> marks</w:t>
      </w:r>
      <w:r w:rsidR="00D328E5">
        <w:tab/>
      </w:r>
    </w:p>
    <w:p w14:paraId="68461748" w14:textId="77777777" w:rsidR="00D144E1" w:rsidRPr="00AE4B64" w:rsidRDefault="00D144E1" w:rsidP="00B146CA">
      <w:pPr>
        <w:pStyle w:val="Pquestiontextmainstem"/>
      </w:pPr>
      <w:r w:rsidRPr="00AE4B64">
        <w:t>Use words from the list below to complete the following sentences.</w:t>
      </w:r>
    </w:p>
    <w:p w14:paraId="63F81852" w14:textId="7086DD0C" w:rsidR="006220CA" w:rsidRPr="00AE4B64" w:rsidRDefault="00D144E1" w:rsidP="00B146CA">
      <w:pPr>
        <w:pStyle w:val="Pquestiontextmainstem"/>
        <w:rPr>
          <w:rStyle w:val="Cmathsexpressions"/>
        </w:rPr>
      </w:pPr>
      <w:r w:rsidRPr="00AE4B64">
        <w:rPr>
          <w:rStyle w:val="Cmathsexpressions"/>
        </w:rPr>
        <w:t xml:space="preserve">linear relationship     </w:t>
      </w:r>
      <w:r w:rsidR="00D10E8E">
        <w:rPr>
          <w:rStyle w:val="Cmathsexpressions"/>
        </w:rPr>
        <w:t>y</w:t>
      </w:r>
      <w:r w:rsidR="00D10E8E" w:rsidRPr="00D10E8E">
        <w:rPr>
          <w:rStyle w:val="Cmathsexpressions"/>
          <w:i w:val="0"/>
        </w:rPr>
        <w:t xml:space="preserve"> = </w:t>
      </w:r>
      <w:r w:rsidR="00D10E8E">
        <w:rPr>
          <w:rStyle w:val="Cmathsexpressions"/>
        </w:rPr>
        <w:t>mx</w:t>
      </w:r>
      <w:r w:rsidR="00D10E8E" w:rsidRPr="00D10E8E">
        <w:rPr>
          <w:rStyle w:val="Cmathsexpressions"/>
          <w:i w:val="0"/>
        </w:rPr>
        <w:t xml:space="preserve"> + </w:t>
      </w:r>
      <w:r w:rsidR="00D10E8E">
        <w:rPr>
          <w:rStyle w:val="Cmathsexpressions"/>
        </w:rPr>
        <w:t>b</w:t>
      </w:r>
      <w:r w:rsidRPr="00AE4B64">
        <w:rPr>
          <w:rStyle w:val="Cmathsexpressions"/>
        </w:rPr>
        <w:t xml:space="preserve">       perpendicular      linear equation      </w:t>
      </w:r>
      <w:r w:rsidR="00911CE9">
        <w:rPr>
          <w:rStyle w:val="Cmathsexpressions"/>
        </w:rPr>
        <w:t>inequality</w:t>
      </w:r>
      <w:r w:rsidRPr="00AE4B64">
        <w:rPr>
          <w:rStyle w:val="Cmathsexpressions"/>
        </w:rPr>
        <w:t xml:space="preserve">        one    inverse operations       gradient       parallel           rise over run              y-intercept                     </w:t>
      </w:r>
    </w:p>
    <w:p w14:paraId="3F06D522" w14:textId="77777777" w:rsidR="00D144E1" w:rsidRPr="00AE4B64" w:rsidRDefault="00D144E1" w:rsidP="006C05E6">
      <w:pPr>
        <w:pStyle w:val="Pquestiontextpartsa"/>
      </w:pPr>
      <w:r w:rsidRPr="00AE4B64">
        <w:rPr>
          <w:rStyle w:val="Cquestionpartlabelbold"/>
        </w:rPr>
        <w:t>(</w:t>
      </w:r>
      <w:r w:rsidR="00A55885">
        <w:rPr>
          <w:rStyle w:val="Cquestionpartlabelbold"/>
        </w:rPr>
        <w:t>a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A </w:t>
      </w:r>
      <w:r w:rsidRPr="00956FC3">
        <w:t>________________________________________</w:t>
      </w:r>
      <w:r w:rsidRPr="00AE4B64">
        <w:t xml:space="preserve"> exists between two variables when the graph of the relationship is a straight line.</w:t>
      </w:r>
    </w:p>
    <w:p w14:paraId="0D20709B" w14:textId="545AABBA" w:rsidR="00D144E1" w:rsidRPr="00AE4B64" w:rsidRDefault="00D144E1" w:rsidP="00B146CA">
      <w:pPr>
        <w:pStyle w:val="Pquestiontextpartsa"/>
        <w:rPr>
          <w:szCs w:val="20"/>
        </w:rPr>
      </w:pPr>
      <w:r w:rsidRPr="00AE4B64">
        <w:rPr>
          <w:rStyle w:val="Cquestionpartlabelbold"/>
        </w:rPr>
        <w:t>(</w:t>
      </w:r>
      <w:r w:rsidR="00A55885">
        <w:rPr>
          <w:rStyle w:val="Cquestionpartlabelbold"/>
        </w:rPr>
        <w:t>b</w:t>
      </w:r>
      <w:r w:rsidRPr="00AE4B64">
        <w:rPr>
          <w:rStyle w:val="Cquestionpartlabelbold"/>
        </w:rPr>
        <w:t>)</w:t>
      </w:r>
      <w:r w:rsidR="006220CA" w:rsidRPr="00AE4B64">
        <w:rPr>
          <w:szCs w:val="20"/>
        </w:rPr>
        <w:tab/>
      </w:r>
      <w:r w:rsidRPr="00AE4B64">
        <w:rPr>
          <w:szCs w:val="20"/>
        </w:rPr>
        <w:t>A linear relationship is described by a ______________________________ .</w:t>
      </w:r>
    </w:p>
    <w:p w14:paraId="1E1AD35B" w14:textId="77777777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</w:t>
      </w:r>
      <w:r w:rsidR="00A55885">
        <w:rPr>
          <w:rStyle w:val="Cquestionpartlabelbold"/>
        </w:rPr>
        <w:t>c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Linear equations can be solved by applying </w:t>
      </w:r>
      <w:r w:rsidRPr="00956FC3">
        <w:t>_______________________________________</w:t>
      </w:r>
      <w:r w:rsidRPr="00AE4B64">
        <w:t xml:space="preserve"> to both sides of the equation.</w:t>
      </w:r>
    </w:p>
    <w:p w14:paraId="3E77B276" w14:textId="0B6C6C85" w:rsidR="00A55885" w:rsidRPr="00AE4B64" w:rsidRDefault="00A55885" w:rsidP="00A55885">
      <w:pPr>
        <w:pStyle w:val="Pquestiontextpartsa"/>
      </w:pPr>
      <w:r w:rsidRPr="00AE4B64">
        <w:rPr>
          <w:rStyle w:val="Cquestionpartlabelbold"/>
        </w:rPr>
        <w:t>(</w:t>
      </w:r>
      <w:r>
        <w:rPr>
          <w:rStyle w:val="Cquestionpartlabelbold"/>
        </w:rPr>
        <w:t>d</w:t>
      </w:r>
      <w:r w:rsidRPr="00AE4B64">
        <w:rPr>
          <w:rStyle w:val="Cquestionpartlabelbold"/>
        </w:rPr>
        <w:t>)</w:t>
      </w:r>
      <w:r w:rsidRPr="00AE4B64">
        <w:tab/>
        <w:t xml:space="preserve">The general equation of a straight line is  _____________________ where </w:t>
      </w:r>
      <w:r w:rsidR="00D10E8E">
        <w:rPr>
          <w:rStyle w:val="Cmathsexpressions"/>
        </w:rPr>
        <w:t>m</w:t>
      </w:r>
      <w:r w:rsidRPr="00AE4B64">
        <w:t xml:space="preserve"> is the gradient of the line and</w:t>
      </w:r>
      <w:r w:rsidR="00D10E8E">
        <w:t> </w:t>
      </w:r>
      <w:r w:rsidR="00D10E8E">
        <w:rPr>
          <w:rStyle w:val="Cmathsexpressions"/>
        </w:rPr>
        <w:t>b</w:t>
      </w:r>
      <w:r w:rsidRPr="00AE4B64">
        <w:t xml:space="preserve"> is the </w:t>
      </w:r>
      <w:r w:rsidRPr="00956FC3">
        <w:t>________________________</w:t>
      </w:r>
      <w:r w:rsidRPr="00AE4B64">
        <w:t xml:space="preserve"> of the line.</w:t>
      </w:r>
    </w:p>
    <w:p w14:paraId="110637E1" w14:textId="5858E5DE" w:rsidR="00D144E1" w:rsidRPr="00AE4B64" w:rsidRDefault="00D144E1" w:rsidP="00A55885">
      <w:pPr>
        <w:pStyle w:val="Pquestiontextpartsa"/>
      </w:pPr>
      <w:r w:rsidRPr="00AE4B64">
        <w:rPr>
          <w:rStyle w:val="Cquestionpartlabelbold"/>
        </w:rPr>
        <w:t>(</w:t>
      </w:r>
      <w:r w:rsidR="006C05E6" w:rsidRPr="00AE4B64">
        <w:rPr>
          <w:rStyle w:val="Cquestionpartlabelbold"/>
        </w:rPr>
        <w:t>e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The </w:t>
      </w:r>
      <w:r w:rsidRPr="00956FC3">
        <w:t>______________________</w:t>
      </w:r>
      <w:r w:rsidRPr="00AE4B64">
        <w:t>of a line is a measure of its steepness</w:t>
      </w:r>
      <w:r w:rsidR="00911CE9">
        <w:t>,</w:t>
      </w:r>
      <w:r w:rsidRPr="00AE4B64">
        <w:t xml:space="preserve"> which can be evaluated by evaluating the fraction </w:t>
      </w:r>
      <w:r w:rsidRPr="00956FC3">
        <w:t>______________________________.</w:t>
      </w:r>
    </w:p>
    <w:p w14:paraId="5E278871" w14:textId="7BE3CB9E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f)</w:t>
      </w:r>
      <w:r w:rsidR="006220CA" w:rsidRPr="00AE4B64">
        <w:tab/>
      </w:r>
      <w:r w:rsidRPr="00AE4B64">
        <w:t xml:space="preserve">Lines </w:t>
      </w:r>
      <w:r w:rsidR="00F400A9">
        <w:t>that</w:t>
      </w:r>
      <w:r w:rsidRPr="00AE4B64">
        <w:t xml:space="preserve"> are </w:t>
      </w:r>
      <w:r w:rsidRPr="00956FC3">
        <w:t>___________________</w:t>
      </w:r>
      <w:r w:rsidR="005009BB" w:rsidRPr="00AE4B64">
        <w:t xml:space="preserve"> have the same gradients.</w:t>
      </w:r>
    </w:p>
    <w:p w14:paraId="774493ED" w14:textId="508505A0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g)</w:t>
      </w:r>
      <w:r w:rsidR="006220CA" w:rsidRPr="00AE4B64">
        <w:tab/>
      </w:r>
      <w:r w:rsidRPr="00AE4B64">
        <w:t xml:space="preserve">Lines </w:t>
      </w:r>
      <w:r w:rsidR="00F400A9">
        <w:t>that</w:t>
      </w:r>
      <w:r w:rsidRPr="00AE4B64">
        <w:t xml:space="preserve"> are </w:t>
      </w:r>
      <w:r w:rsidRPr="00956FC3">
        <w:t>_______________________________</w:t>
      </w:r>
      <w:r w:rsidRPr="00AE4B64">
        <w:t xml:space="preserve"> meet each other at an angle of </w:t>
      </w:r>
      <w:r w:rsidR="007B4992">
        <w:rPr>
          <w:position w:val="-6"/>
        </w:rPr>
        <w:pict w14:anchorId="21EF9C0E">
          <v:shape id="_x0000_i1029" type="#_x0000_t75" style="width:20.55pt;height:14.05pt">
            <v:imagedata r:id="rId21" o:title=""/>
          </v:shape>
        </w:pict>
      </w:r>
      <w:r w:rsidRPr="00AE4B64">
        <w:t>.</w:t>
      </w:r>
    </w:p>
    <w:p w14:paraId="1F41D6A8" w14:textId="77777777" w:rsidR="006220CA" w:rsidRPr="00AE4B64" w:rsidRDefault="00D144E1" w:rsidP="00B146CA">
      <w:pPr>
        <w:pStyle w:val="Pquestiontextpartsa"/>
      </w:pPr>
      <w:r w:rsidRPr="00AE4B64">
        <w:rPr>
          <w:rStyle w:val="Cquestionpartlabelbold"/>
        </w:rPr>
        <w:t>(h)</w:t>
      </w:r>
      <w:r w:rsidR="006220CA" w:rsidRPr="00AE4B64">
        <w:tab/>
      </w:r>
      <w:r w:rsidRPr="00AE4B64">
        <w:t xml:space="preserve">A linear equation has </w:t>
      </w:r>
      <w:r w:rsidRPr="00956FC3">
        <w:t>_____</w:t>
      </w:r>
      <w:r w:rsidRPr="00AE4B64">
        <w:t xml:space="preserve"> solution and a linear </w:t>
      </w:r>
      <w:r w:rsidRPr="00956FC3">
        <w:t>_______________________</w:t>
      </w:r>
      <w:r w:rsidRPr="00AE4B64">
        <w:t xml:space="preserve"> has a range of solutions according to the inequality.</w:t>
      </w:r>
    </w:p>
    <w:p w14:paraId="0720791C" w14:textId="2C04983F" w:rsidR="00280E0F" w:rsidRPr="00AE4B64" w:rsidRDefault="00280E0F" w:rsidP="00280E0F">
      <w:pPr>
        <w:pStyle w:val="Pquestionheadingsx"/>
      </w:pPr>
      <w:r w:rsidRPr="00AE4B64">
        <w:t>Question 12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  <w:t>[</w:t>
      </w:r>
      <w:r w:rsidR="001B6F2B">
        <w:t>1.</w:t>
      </w:r>
      <w:r w:rsidRPr="00AE4B64">
        <w:t xml:space="preserve">3, </w:t>
      </w:r>
      <w:r w:rsidR="001B6F2B">
        <w:t>1.</w:t>
      </w:r>
      <w:r w:rsidRPr="00AE4B64">
        <w:t>4]</w:t>
      </w:r>
    </w:p>
    <w:p w14:paraId="6A1904F1" w14:textId="448B5EDB" w:rsidR="00C80301" w:rsidRPr="00AE4B64" w:rsidRDefault="00D144E1" w:rsidP="00C80301">
      <w:pPr>
        <w:pStyle w:val="Pquestiontextmainstem"/>
      </w:pPr>
      <w:r w:rsidRPr="00AE4B64">
        <w:t xml:space="preserve">The line with equation </w:t>
      </w:r>
      <w:r w:rsidR="00D328E5" w:rsidRPr="00D328E5">
        <w:rPr>
          <w:rStyle w:val="Cmathsexpressions"/>
        </w:rPr>
        <w:t>y</w:t>
      </w:r>
      <w:r w:rsidR="00D328E5" w:rsidRPr="00B55F12">
        <w:t xml:space="preserve"> = 2</w:t>
      </w:r>
      <w:r w:rsidR="00D328E5" w:rsidRPr="00D328E5">
        <w:rPr>
          <w:rStyle w:val="Cmathsexpressions"/>
        </w:rPr>
        <w:t>x</w:t>
      </w:r>
      <w:r w:rsidRPr="00AE4B64">
        <w:t xml:space="preserve"> is shown on the graph.</w:t>
      </w:r>
      <w:r w:rsidR="00C80301" w:rsidRPr="00C80301">
        <w:t xml:space="preserve"> </w:t>
      </w:r>
      <w:r w:rsidR="00C80301" w:rsidRPr="00AE4B64">
        <w:t xml:space="preserve">State an equation of a line that is </w:t>
      </w:r>
      <w:r w:rsidR="00C80301" w:rsidRPr="00AE4B64">
        <w:rPr>
          <w:rStyle w:val="Cquestionpartlabelbold"/>
        </w:rPr>
        <w:t>(a)</w:t>
      </w:r>
      <w:r w:rsidR="00C80301" w:rsidRPr="00AE4B64">
        <w:t xml:space="preserve"> parallel to and </w:t>
      </w:r>
      <w:r w:rsidR="00C80301" w:rsidRPr="00AE4B64">
        <w:rPr>
          <w:rStyle w:val="Cquestionpartlabelbold"/>
        </w:rPr>
        <w:t>(b)</w:t>
      </w:r>
      <w:r w:rsidR="00C80301" w:rsidRPr="00AE4B64">
        <w:t xml:space="preserve"> perpendicular to the line </w:t>
      </w:r>
      <w:r w:rsidR="00C80301" w:rsidRPr="00D328E5">
        <w:rPr>
          <w:rStyle w:val="Cmathsexpressions"/>
        </w:rPr>
        <w:t>y</w:t>
      </w:r>
      <w:r w:rsidR="00C80301" w:rsidRPr="00B55F12">
        <w:t xml:space="preserve"> = 2</w:t>
      </w:r>
      <w:r w:rsidR="00C80301" w:rsidRPr="00D328E5">
        <w:rPr>
          <w:rStyle w:val="Cmathsexpressions"/>
        </w:rPr>
        <w:t>x</w:t>
      </w:r>
      <w:r w:rsidR="00C80301">
        <w:t>. Sketch each line on the graph below</w:t>
      </w:r>
      <w:r w:rsidR="00C80301" w:rsidRPr="00AE4B64">
        <w:t>.</w:t>
      </w:r>
    </w:p>
    <w:p w14:paraId="4B546164" w14:textId="4D124273" w:rsidR="00D144E1" w:rsidRPr="00AE4B64" w:rsidRDefault="00C038C6" w:rsidP="00B146CA">
      <w:pPr>
        <w:pStyle w:val="Pquestiontextmainstem"/>
      </w:pPr>
      <w:r>
        <w:rPr>
          <w:noProof/>
          <w:sz w:val="20"/>
          <w:szCs w:val="20"/>
        </w:rPr>
        <w:drawing>
          <wp:inline distT="0" distB="0" distL="0" distR="0" wp14:anchorId="2CFC18E4" wp14:editId="508C0A12">
            <wp:extent cx="2161032" cy="216103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FBT_01.jpg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032" cy="2161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382D1" w14:textId="1AB26688" w:rsidR="00280E0F" w:rsidRPr="00AE4B64" w:rsidRDefault="00280E0F" w:rsidP="008B7277">
      <w:pPr>
        <w:pStyle w:val="Pquestionheadingsx"/>
      </w:pPr>
      <w:r w:rsidRPr="00AE4B64">
        <w:lastRenderedPageBreak/>
        <w:t>Question 13</w:t>
      </w:r>
      <w:r w:rsidRPr="00AE4B64">
        <w:tab/>
      </w:r>
      <w:r w:rsidRPr="00AE4B64">
        <w:rPr>
          <w:rStyle w:val="Cmarkslabel"/>
        </w:rPr>
        <w:t>3 marks</w:t>
      </w:r>
      <w:r w:rsidRPr="00AE4B64">
        <w:tab/>
        <w:t>[</w:t>
      </w:r>
      <w:r w:rsidR="001B6F2B">
        <w:t>1.</w:t>
      </w:r>
      <w:r w:rsidRPr="00AE4B64">
        <w:t>1]</w:t>
      </w:r>
    </w:p>
    <w:p w14:paraId="5AEE458B" w14:textId="77777777" w:rsidR="006C05E6" w:rsidRPr="00AE4B64" w:rsidRDefault="00D144E1" w:rsidP="008B7277">
      <w:pPr>
        <w:pStyle w:val="Pquestiontextmainstem"/>
        <w:keepNext/>
      </w:pPr>
      <w:r w:rsidRPr="00AE4B64">
        <w:t>Solve the following equation.</w:t>
      </w:r>
    </w:p>
    <w:p w14:paraId="01EED97D" w14:textId="77777777" w:rsidR="00D144E1" w:rsidRPr="00AE4B64" w:rsidRDefault="007B4992" w:rsidP="008B7277">
      <w:pPr>
        <w:pStyle w:val="Pquestiontextmainstem"/>
        <w:keepNext/>
      </w:pPr>
      <w:r>
        <w:rPr>
          <w:position w:val="-24"/>
          <w:sz w:val="20"/>
          <w:szCs w:val="20"/>
        </w:rPr>
        <w:pict w14:anchorId="157BEB6C">
          <v:shape id="_x0000_i1030" type="#_x0000_t75" style="width:51.45pt;height:30.85pt">
            <v:imagedata r:id="rId24" o:title=""/>
          </v:shape>
        </w:pict>
      </w:r>
    </w:p>
    <w:p w14:paraId="64C8FCD9" w14:textId="77777777" w:rsidR="009B7E15" w:rsidRPr="00AE4B64" w:rsidRDefault="009B7E15" w:rsidP="00B146CA">
      <w:pPr>
        <w:pStyle w:val="Pquestiontextmainstem"/>
      </w:pPr>
    </w:p>
    <w:p w14:paraId="62B3A13D" w14:textId="77777777" w:rsidR="005009BB" w:rsidRPr="00AE4B64" w:rsidRDefault="005009BB" w:rsidP="00B146CA">
      <w:pPr>
        <w:pStyle w:val="Pquestiontextmainstem"/>
      </w:pPr>
    </w:p>
    <w:p w14:paraId="203D960D" w14:textId="77777777" w:rsidR="005009BB" w:rsidRPr="00AE4B64" w:rsidRDefault="005009BB" w:rsidP="00B146CA">
      <w:pPr>
        <w:pStyle w:val="Pquestiontextmainstem"/>
      </w:pPr>
    </w:p>
    <w:p w14:paraId="75B231FB" w14:textId="284DFE73" w:rsidR="00280E0F" w:rsidRPr="00AE4B64" w:rsidRDefault="00280E0F" w:rsidP="00280E0F">
      <w:pPr>
        <w:pStyle w:val="Pquestionheadingsx"/>
      </w:pPr>
      <w:r w:rsidRPr="00AE4B64">
        <w:t>Question 14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  <w:t>[</w:t>
      </w:r>
      <w:r w:rsidR="001B6F2B">
        <w:t>1.</w:t>
      </w:r>
      <w:r w:rsidRPr="00AE4B64">
        <w:t>1]</w:t>
      </w:r>
    </w:p>
    <w:p w14:paraId="50347267" w14:textId="77777777" w:rsidR="00D144E1" w:rsidRPr="00AE4B64" w:rsidRDefault="00D144E1" w:rsidP="00B146CA">
      <w:pPr>
        <w:pStyle w:val="Pquestiontextmainstem"/>
      </w:pPr>
      <w:r w:rsidRPr="00AE4B64">
        <w:t>Solve the following equation.</w:t>
      </w:r>
    </w:p>
    <w:p w14:paraId="0715BBF4" w14:textId="77777777" w:rsidR="002B767C" w:rsidRPr="003225D8" w:rsidRDefault="002B767C" w:rsidP="00571362">
      <w:pPr>
        <w:pStyle w:val="Pquestiontextmainstem"/>
      </w:pPr>
      <w:r w:rsidRPr="00571362">
        <w:t>3(3</w:t>
      </w:r>
      <w:r w:rsidRPr="00571362">
        <w:rPr>
          <w:rStyle w:val="Cmathsexpressions"/>
        </w:rPr>
        <w:t>x</w:t>
      </w:r>
      <w:r w:rsidRPr="00571362">
        <w:t xml:space="preserve"> + 2) = 2(2</w:t>
      </w:r>
      <w:r w:rsidRPr="00571362">
        <w:rPr>
          <w:rStyle w:val="Cmathsexpressions"/>
        </w:rPr>
        <w:t>x</w:t>
      </w:r>
      <w:r w:rsidRPr="003225D8">
        <w:t xml:space="preserve"> – 2)</w:t>
      </w:r>
    </w:p>
    <w:p w14:paraId="67D82DA5" w14:textId="77777777" w:rsidR="006220CA" w:rsidRPr="00AE4B64" w:rsidRDefault="006220CA" w:rsidP="00B146CA">
      <w:pPr>
        <w:pStyle w:val="Pquestiontextmainstem"/>
      </w:pPr>
    </w:p>
    <w:p w14:paraId="6B5C0102" w14:textId="77777777" w:rsidR="005009BB" w:rsidRPr="00AE4B64" w:rsidRDefault="005009BB" w:rsidP="00B146CA">
      <w:pPr>
        <w:pStyle w:val="Pquestiontextmainstem"/>
      </w:pPr>
    </w:p>
    <w:p w14:paraId="439FA369" w14:textId="77777777" w:rsidR="005009BB" w:rsidRPr="00AE4B64" w:rsidRDefault="005009BB" w:rsidP="00B146CA">
      <w:pPr>
        <w:pStyle w:val="Pquestiontextmainstem"/>
      </w:pPr>
    </w:p>
    <w:p w14:paraId="5E4CCC62" w14:textId="77777777" w:rsidR="00D144E1" w:rsidRPr="00AE4B64" w:rsidRDefault="00D144E1" w:rsidP="00B146CA">
      <w:pPr>
        <w:pStyle w:val="Pquestiontextmainstem"/>
      </w:pPr>
    </w:p>
    <w:p w14:paraId="4349B241" w14:textId="27F56DF1" w:rsidR="00280E0F" w:rsidRPr="00AE4B64" w:rsidRDefault="00280E0F" w:rsidP="00280E0F">
      <w:pPr>
        <w:pStyle w:val="Pquestionheadingsx"/>
      </w:pPr>
      <w:r w:rsidRPr="00AE4B64">
        <w:t>Question 15</w:t>
      </w:r>
      <w:r w:rsidRPr="00AE4B64">
        <w:tab/>
      </w:r>
      <w:r w:rsidRPr="00AE4B64">
        <w:rPr>
          <w:rStyle w:val="Cmarkslabel"/>
        </w:rPr>
        <w:t>2 marks</w:t>
      </w:r>
      <w:r w:rsidRPr="00AE4B64">
        <w:tab/>
        <w:t>[</w:t>
      </w:r>
      <w:r w:rsidR="001B6F2B">
        <w:t>1.</w:t>
      </w:r>
      <w:r w:rsidRPr="00AE4B64">
        <w:t>2]</w:t>
      </w:r>
    </w:p>
    <w:p w14:paraId="7D483B9B" w14:textId="77777777" w:rsidR="006220CA" w:rsidRPr="00AE4B64" w:rsidRDefault="00D144E1" w:rsidP="00B146CA">
      <w:pPr>
        <w:pStyle w:val="Pquestiontextmainstem"/>
      </w:pPr>
      <w:r w:rsidRPr="00AE4B64">
        <w:t xml:space="preserve">Find the gradient of the line joining the points </w:t>
      </w:r>
      <w:r w:rsidR="006C05E6" w:rsidRPr="00AE4B64">
        <w:t>(2, 6) and (5, 21).</w:t>
      </w:r>
    </w:p>
    <w:p w14:paraId="57239AE6" w14:textId="77777777" w:rsidR="002B767C" w:rsidRDefault="002B767C" w:rsidP="00B146CA">
      <w:pPr>
        <w:pStyle w:val="Pquestiontextmainstem"/>
      </w:pPr>
    </w:p>
    <w:p w14:paraId="0BFA517C" w14:textId="77777777" w:rsidR="002B767C" w:rsidRDefault="002B767C" w:rsidP="00B146CA">
      <w:pPr>
        <w:pStyle w:val="Pquestiontextmainstem"/>
      </w:pPr>
    </w:p>
    <w:p w14:paraId="1D14B30D" w14:textId="77777777" w:rsidR="002B767C" w:rsidRDefault="002B767C" w:rsidP="00B146CA">
      <w:pPr>
        <w:pStyle w:val="Pquestiontextmainstem"/>
      </w:pPr>
    </w:p>
    <w:p w14:paraId="3E25CB9F" w14:textId="240BC5E4" w:rsidR="002B767C" w:rsidRPr="00AE4B64" w:rsidRDefault="002B767C" w:rsidP="002B767C">
      <w:pPr>
        <w:pStyle w:val="Pquestionheadingsx"/>
      </w:pPr>
      <w:r w:rsidRPr="00AE4B64">
        <w:t>Question 16</w:t>
      </w:r>
      <w:r w:rsidRPr="00AE4B64">
        <w:tab/>
      </w:r>
      <w:r w:rsidRPr="00AE4B64">
        <w:rPr>
          <w:rStyle w:val="Cmarkslabel"/>
        </w:rPr>
        <w:t>2 marks</w:t>
      </w:r>
      <w:r w:rsidRPr="00AE4B64">
        <w:tab/>
        <w:t>[</w:t>
      </w:r>
      <w:r w:rsidR="001B6F2B">
        <w:t>1.</w:t>
      </w:r>
      <w:r w:rsidRPr="00AE4B64">
        <w:t>3]</w:t>
      </w:r>
    </w:p>
    <w:p w14:paraId="4B015AB1" w14:textId="77777777" w:rsidR="00FA1883" w:rsidRPr="00AE4B64" w:rsidRDefault="00FA1883" w:rsidP="00FA1883">
      <w:pPr>
        <w:pStyle w:val="Pquestiontextmainstem"/>
      </w:pPr>
      <w:r w:rsidRPr="00AE4B64">
        <w:t xml:space="preserve">Find the gradient of the line </w:t>
      </w:r>
      <w:r>
        <w:t>shown on the graph.</w:t>
      </w:r>
    </w:p>
    <w:p w14:paraId="0E012088" w14:textId="3975AB82" w:rsidR="002B767C" w:rsidRDefault="00C038C6" w:rsidP="00B146CA">
      <w:pPr>
        <w:pStyle w:val="Pquestiontextmainstem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53E74601" wp14:editId="724162AE">
            <wp:extent cx="2161032" cy="216103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FBT_02.jpg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032" cy="2161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BCA26" w14:textId="6BDE112F" w:rsidR="00280E0F" w:rsidRPr="00AE4B64" w:rsidRDefault="00B55F12" w:rsidP="008B7277">
      <w:pPr>
        <w:pStyle w:val="Pquestionheadingsx"/>
      </w:pPr>
      <w:r>
        <w:lastRenderedPageBreak/>
        <w:t>Question 17</w:t>
      </w:r>
      <w:r w:rsidR="00280E0F" w:rsidRPr="00AE4B64">
        <w:tab/>
      </w:r>
      <w:r w:rsidR="00280E0F" w:rsidRPr="00AE4B64">
        <w:rPr>
          <w:rStyle w:val="Cmarkslabel"/>
        </w:rPr>
        <w:t>2 marks</w:t>
      </w:r>
      <w:r w:rsidR="00280E0F" w:rsidRPr="00AE4B64">
        <w:tab/>
        <w:t>[</w:t>
      </w:r>
      <w:r w:rsidR="001B6F2B">
        <w:t>1.</w:t>
      </w:r>
      <w:r w:rsidR="00280E0F" w:rsidRPr="00AE4B64">
        <w:t>3]</w:t>
      </w:r>
    </w:p>
    <w:p w14:paraId="0F46DD3D" w14:textId="77777777" w:rsidR="006220CA" w:rsidRPr="00AE4B64" w:rsidRDefault="00D144E1" w:rsidP="008B7277">
      <w:pPr>
        <w:pStyle w:val="Pquestiontextmainstem"/>
        <w:keepNext/>
      </w:pPr>
      <w:r w:rsidRPr="00AE4B64">
        <w:t xml:space="preserve">Sketch the graph of </w:t>
      </w:r>
      <w:r w:rsidR="006C05E6" w:rsidRPr="00AE4B64">
        <w:rPr>
          <w:rStyle w:val="Cmathsexpressions"/>
        </w:rPr>
        <w:t>y</w:t>
      </w:r>
      <w:r w:rsidR="006C05E6" w:rsidRPr="00AE4B64">
        <w:t xml:space="preserve"> = 4</w:t>
      </w:r>
      <w:r w:rsidR="006C05E6" w:rsidRPr="00AE4B64">
        <w:rPr>
          <w:rStyle w:val="Cmathsexpressions"/>
        </w:rPr>
        <w:t>x</w:t>
      </w:r>
      <w:r w:rsidR="006C05E6" w:rsidRPr="00AE4B64">
        <w:t xml:space="preserve"> – 3.</w:t>
      </w:r>
    </w:p>
    <w:p w14:paraId="2CA220F0" w14:textId="77777777" w:rsidR="006220CA" w:rsidRPr="00AE4B64" w:rsidRDefault="006220CA" w:rsidP="008B7277">
      <w:pPr>
        <w:pStyle w:val="Pquestiontextmainstem"/>
        <w:keepNext/>
      </w:pPr>
    </w:p>
    <w:p w14:paraId="62D65E5E" w14:textId="77777777" w:rsidR="005009BB" w:rsidRPr="00AE4B64" w:rsidRDefault="005009BB" w:rsidP="008B7277">
      <w:pPr>
        <w:pStyle w:val="Pquestiontextmainstem"/>
        <w:keepNext/>
      </w:pPr>
    </w:p>
    <w:p w14:paraId="54EF2B6A" w14:textId="77777777" w:rsidR="005009BB" w:rsidRPr="00AE4B64" w:rsidRDefault="005009BB" w:rsidP="008B7277">
      <w:pPr>
        <w:pStyle w:val="Pquestiontextmainstem"/>
        <w:keepNext/>
      </w:pPr>
    </w:p>
    <w:p w14:paraId="76617798" w14:textId="77777777" w:rsidR="006220CA" w:rsidRDefault="006220CA" w:rsidP="008B7277">
      <w:pPr>
        <w:pStyle w:val="Pquestiontextmainstem"/>
        <w:keepNext/>
      </w:pPr>
    </w:p>
    <w:p w14:paraId="1435E640" w14:textId="77777777" w:rsidR="005009BB" w:rsidRDefault="005009BB" w:rsidP="008B7277">
      <w:pPr>
        <w:pStyle w:val="Pquestiontextmainstem"/>
        <w:keepNext/>
      </w:pPr>
    </w:p>
    <w:p w14:paraId="72CEEB9B" w14:textId="77777777" w:rsidR="00FA1883" w:rsidRPr="00AE4B64" w:rsidRDefault="00FA1883" w:rsidP="00B146CA">
      <w:pPr>
        <w:pStyle w:val="Pquestiontextmainstem"/>
      </w:pPr>
    </w:p>
    <w:p w14:paraId="073188A8" w14:textId="77777777" w:rsidR="005009BB" w:rsidRPr="00AE4B64" w:rsidRDefault="005009BB" w:rsidP="00B146CA">
      <w:pPr>
        <w:pStyle w:val="Pquestiontextmainstem"/>
      </w:pPr>
    </w:p>
    <w:p w14:paraId="12544583" w14:textId="77777777" w:rsidR="005009BB" w:rsidRDefault="005009BB" w:rsidP="00B146CA">
      <w:pPr>
        <w:pStyle w:val="Pquestiontextmainstem"/>
      </w:pPr>
    </w:p>
    <w:p w14:paraId="45FB7A12" w14:textId="77777777" w:rsidR="00C83D64" w:rsidRPr="00AE4B64" w:rsidRDefault="00C83D64" w:rsidP="00B146CA">
      <w:pPr>
        <w:pStyle w:val="Pquestiontextmainstem"/>
      </w:pPr>
    </w:p>
    <w:p w14:paraId="61B1AE07" w14:textId="3983003C" w:rsidR="00280E0F" w:rsidRPr="00AE4B64" w:rsidRDefault="00B55F12" w:rsidP="00280E0F">
      <w:pPr>
        <w:pStyle w:val="Pquestionheadingsx"/>
      </w:pPr>
      <w:r>
        <w:t>Question 18</w:t>
      </w:r>
      <w:r w:rsidR="00280E0F" w:rsidRPr="00AE4B64">
        <w:tab/>
      </w:r>
      <w:r w:rsidR="00280E0F" w:rsidRPr="00AE4B64">
        <w:rPr>
          <w:rStyle w:val="Cmarkslabel"/>
        </w:rPr>
        <w:t>4 marks</w:t>
      </w:r>
      <w:r w:rsidR="00280E0F" w:rsidRPr="00AE4B64">
        <w:tab/>
        <w:t>[</w:t>
      </w:r>
      <w:r w:rsidR="001B6F2B">
        <w:t>1.</w:t>
      </w:r>
      <w:r w:rsidR="00280E0F" w:rsidRPr="00AE4B64">
        <w:t>4]</w:t>
      </w:r>
    </w:p>
    <w:p w14:paraId="786E2811" w14:textId="77777777" w:rsidR="006220CA" w:rsidRPr="00AE4B64" w:rsidRDefault="00D144E1" w:rsidP="00B55F12">
      <w:pPr>
        <w:pStyle w:val="Pquestiontextpartsa"/>
      </w:pPr>
      <w:r w:rsidRPr="00AE4B64">
        <w:rPr>
          <w:rStyle w:val="Cquestionpartlabelbold"/>
        </w:rPr>
        <w:t>(a)</w:t>
      </w:r>
      <w:r w:rsidR="006220CA" w:rsidRPr="00AE4B64">
        <w:tab/>
      </w:r>
      <w:r w:rsidRPr="00AE4B64">
        <w:t xml:space="preserve">Show that the line with equation </w:t>
      </w:r>
      <w:r w:rsidR="007B4992">
        <w:rPr>
          <w:position w:val="-10"/>
          <w:sz w:val="20"/>
        </w:rPr>
        <w:pict w14:anchorId="6DE8A40F">
          <v:shape id="_x0000_i1031" type="#_x0000_t75" style="width:51.45pt;height:15.9pt">
            <v:imagedata r:id="rId27" o:title=""/>
          </v:shape>
        </w:pict>
      </w:r>
      <w:r w:rsidR="00B55F12" w:rsidRPr="00B55F12">
        <w:t xml:space="preserve"> is parallel to the line with equation </w:t>
      </w:r>
      <w:r w:rsidR="007B4992">
        <w:rPr>
          <w:position w:val="-10"/>
          <w:sz w:val="20"/>
        </w:rPr>
        <w:pict w14:anchorId="10EACCC3">
          <v:shape id="_x0000_i1032" type="#_x0000_t75" style="width:51.45pt;height:15.9pt">
            <v:imagedata r:id="rId28" o:title=""/>
          </v:shape>
        </w:pict>
      </w:r>
      <w:r w:rsidR="00B55F12" w:rsidRPr="00B55F12">
        <w:t>.</w:t>
      </w:r>
    </w:p>
    <w:p w14:paraId="35041919" w14:textId="77777777" w:rsidR="006220CA" w:rsidRPr="00AE4B64" w:rsidRDefault="006220CA" w:rsidP="00B146CA">
      <w:pPr>
        <w:pStyle w:val="Pquestiontextpartsa"/>
      </w:pPr>
    </w:p>
    <w:p w14:paraId="7943B6E9" w14:textId="77777777" w:rsidR="005009BB" w:rsidRPr="00AE4B64" w:rsidRDefault="005009BB" w:rsidP="00B146CA">
      <w:pPr>
        <w:pStyle w:val="Pquestiontextpartsa"/>
      </w:pPr>
    </w:p>
    <w:p w14:paraId="1374FA34" w14:textId="77777777" w:rsidR="00D144E1" w:rsidRPr="00AE4B64" w:rsidRDefault="00D144E1" w:rsidP="00B146CA">
      <w:pPr>
        <w:pStyle w:val="Pquestiontextpartsa"/>
      </w:pPr>
    </w:p>
    <w:p w14:paraId="09AF5949" w14:textId="77777777" w:rsidR="006220CA" w:rsidRPr="00AE4B64" w:rsidRDefault="00D144E1" w:rsidP="00B55F12">
      <w:pPr>
        <w:pStyle w:val="Pquestiontextpartsa"/>
      </w:pPr>
      <w:r w:rsidRPr="00AE4B64">
        <w:rPr>
          <w:rStyle w:val="Cquestionpartlabelbold"/>
        </w:rPr>
        <w:t>(b)</w:t>
      </w:r>
      <w:r w:rsidR="006220CA" w:rsidRPr="00AE4B64">
        <w:tab/>
      </w:r>
      <w:r w:rsidRPr="00AE4B64">
        <w:t xml:space="preserve">Show that the line with equation </w:t>
      </w:r>
      <w:r w:rsidR="007B4992">
        <w:rPr>
          <w:position w:val="-10"/>
          <w:sz w:val="20"/>
        </w:rPr>
        <w:pict w14:anchorId="1ABE0B51">
          <v:shape id="_x0000_i1033" type="#_x0000_t75" style="width:44.9pt;height:15.9pt">
            <v:imagedata r:id="rId29" o:title=""/>
          </v:shape>
        </w:pict>
      </w:r>
      <w:r w:rsidR="00B55F12" w:rsidRPr="00B55F12">
        <w:t xml:space="preserve"> is perpendicular to the line with equation </w:t>
      </w:r>
      <w:r w:rsidR="007B4992">
        <w:rPr>
          <w:position w:val="-10"/>
          <w:sz w:val="20"/>
        </w:rPr>
        <w:pict w14:anchorId="07C4D7EE">
          <v:shape id="_x0000_i1034" type="#_x0000_t75" style="width:48.6pt;height:15.9pt" fillcolor="window">
            <v:imagedata r:id="rId30" o:title=""/>
          </v:shape>
        </w:pict>
      </w:r>
      <w:r w:rsidR="00B55F12" w:rsidRPr="00B55F12">
        <w:t>.</w:t>
      </w:r>
    </w:p>
    <w:p w14:paraId="6DAD45AA" w14:textId="77777777" w:rsidR="005009BB" w:rsidRPr="00AE4B64" w:rsidRDefault="005009BB" w:rsidP="00B146CA">
      <w:pPr>
        <w:pStyle w:val="Pquestiontextpartsa"/>
      </w:pPr>
    </w:p>
    <w:p w14:paraId="2B568591" w14:textId="77777777" w:rsidR="00D144E1" w:rsidRPr="00AE4B64" w:rsidRDefault="00D144E1" w:rsidP="00B146CA">
      <w:pPr>
        <w:pStyle w:val="Pquestiontextpartsa"/>
      </w:pPr>
    </w:p>
    <w:p w14:paraId="391E5DC4" w14:textId="10746765" w:rsidR="00280E0F" w:rsidRPr="00AE4B64" w:rsidRDefault="00B55F12" w:rsidP="00280E0F">
      <w:pPr>
        <w:pStyle w:val="Pquestionheadingsx"/>
      </w:pPr>
      <w:r>
        <w:t>Question 19</w:t>
      </w:r>
      <w:r w:rsidR="00280E0F" w:rsidRPr="00AE4B64">
        <w:tab/>
      </w:r>
      <w:r w:rsidR="00280E0F" w:rsidRPr="00AE4B64">
        <w:rPr>
          <w:rStyle w:val="Cmarkslabel"/>
        </w:rPr>
        <w:t>4 marks</w:t>
      </w:r>
      <w:r w:rsidR="00280E0F" w:rsidRPr="00AE4B64">
        <w:tab/>
        <w:t>[</w:t>
      </w:r>
      <w:r w:rsidR="001B6F2B">
        <w:t>1.</w:t>
      </w:r>
      <w:r w:rsidR="00280E0F" w:rsidRPr="00AE4B64">
        <w:t>5]</w:t>
      </w:r>
    </w:p>
    <w:p w14:paraId="5CFFFDB2" w14:textId="09EA370A" w:rsidR="00D144E1" w:rsidRPr="00AE4B64" w:rsidRDefault="00D144E1" w:rsidP="00B146CA">
      <w:pPr>
        <w:pStyle w:val="Pquestiontextmainstem"/>
      </w:pPr>
      <w:r w:rsidRPr="00AE4B64">
        <w:t xml:space="preserve">Solve the following </w:t>
      </w:r>
      <w:r w:rsidR="00911CE9">
        <w:t>inequalitie</w:t>
      </w:r>
      <w:r w:rsidRPr="00AE4B64">
        <w:t>s.</w:t>
      </w:r>
    </w:p>
    <w:p w14:paraId="63B4792B" w14:textId="77777777" w:rsidR="006220CA" w:rsidRPr="00AE4B64" w:rsidRDefault="00D144E1" w:rsidP="00B55F12">
      <w:pPr>
        <w:pStyle w:val="Pquestiontextpartsa"/>
      </w:pPr>
      <w:r w:rsidRPr="00AE4B64">
        <w:rPr>
          <w:rStyle w:val="Cquestionpartlabelbold"/>
        </w:rPr>
        <w:t>(a)</w:t>
      </w:r>
      <w:r w:rsidR="00B55F12" w:rsidRPr="00571362">
        <w:rPr>
          <w:rStyle w:val="Cquestionpartlabelbold"/>
        </w:rPr>
        <w:tab/>
      </w:r>
      <w:r w:rsidR="00B55F12" w:rsidRPr="00571362">
        <w:t>3</w:t>
      </w:r>
      <w:r w:rsidR="00B55F12" w:rsidRPr="00571362">
        <w:rPr>
          <w:rStyle w:val="Cmathsexpressions"/>
        </w:rPr>
        <w:t>x</w:t>
      </w:r>
      <w:r w:rsidR="00B55F12" w:rsidRPr="00571362">
        <w:t xml:space="preserve"> ≥ 15</w:t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745866">
        <w:tab/>
      </w:r>
      <w:r w:rsidRPr="00AE4B64">
        <w:rPr>
          <w:rStyle w:val="Cquestionpartlabelbold"/>
        </w:rPr>
        <w:t>(b)</w:t>
      </w:r>
      <w:r w:rsidR="006220CA" w:rsidRPr="00AE4B64">
        <w:tab/>
      </w:r>
      <w:r w:rsidR="00E3327E" w:rsidRPr="00AE4B64">
        <w:t>6</w:t>
      </w:r>
      <w:r w:rsidR="00E3327E" w:rsidRPr="00745866">
        <w:rPr>
          <w:rStyle w:val="Cmathsexpressions"/>
        </w:rPr>
        <w:t>x</w:t>
      </w:r>
      <w:r w:rsidR="00A0360F" w:rsidRPr="00AE4B64">
        <w:t xml:space="preserve"> – 2 &gt; 10</w:t>
      </w:r>
    </w:p>
    <w:p w14:paraId="1D9948DB" w14:textId="77777777" w:rsidR="006220CA" w:rsidRPr="00AE4B64" w:rsidRDefault="006220CA" w:rsidP="00B146CA">
      <w:pPr>
        <w:pStyle w:val="Pquestiontextpartsa"/>
      </w:pPr>
    </w:p>
    <w:p w14:paraId="1C8CB20F" w14:textId="77777777" w:rsidR="005009BB" w:rsidRPr="00AE4B64" w:rsidRDefault="005009BB" w:rsidP="00B146CA">
      <w:pPr>
        <w:pStyle w:val="Pquestiontextpartsa"/>
      </w:pPr>
    </w:p>
    <w:p w14:paraId="337FA25D" w14:textId="4E0176A6" w:rsidR="00745866" w:rsidRPr="00AE4B64" w:rsidRDefault="00745866" w:rsidP="00745866">
      <w:pPr>
        <w:pStyle w:val="Pquestionheadingsx"/>
      </w:pPr>
      <w:r w:rsidRPr="00AE4B64">
        <w:t xml:space="preserve">Question </w:t>
      </w:r>
      <w:r>
        <w:t>20</w:t>
      </w:r>
      <w:r w:rsidRPr="00AE4B64">
        <w:tab/>
      </w:r>
      <w:r w:rsidR="00F07EAC">
        <w:rPr>
          <w:rStyle w:val="Cmarkslabel"/>
        </w:rPr>
        <w:t>4</w:t>
      </w:r>
      <w:r w:rsidRPr="00AE4B64">
        <w:rPr>
          <w:rStyle w:val="Cmarkslabel"/>
        </w:rPr>
        <w:t xml:space="preserve"> marks</w:t>
      </w:r>
      <w:r>
        <w:tab/>
        <w:t>[</w:t>
      </w:r>
      <w:r w:rsidR="001B6F2B">
        <w:t>1.</w:t>
      </w:r>
      <w:r>
        <w:t>5</w:t>
      </w:r>
      <w:r w:rsidRPr="00AE4B64">
        <w:t>]</w:t>
      </w:r>
    </w:p>
    <w:p w14:paraId="42848FC5" w14:textId="77777777" w:rsidR="00745866" w:rsidRPr="003225D8" w:rsidRDefault="00745866" w:rsidP="00FA1883">
      <w:pPr>
        <w:pStyle w:val="Pquestiontextmainstem"/>
      </w:pPr>
      <w:r w:rsidRPr="003225D8">
        <w:t>Show each of the following on separate number lines.</w:t>
      </w:r>
    </w:p>
    <w:p w14:paraId="728C4511" w14:textId="77777777" w:rsidR="00C83D64" w:rsidRDefault="00745866" w:rsidP="00745866">
      <w:pPr>
        <w:pStyle w:val="Pquestiontextpartsa"/>
      </w:pPr>
      <w:r w:rsidRPr="00571362">
        <w:rPr>
          <w:rStyle w:val="Cquestionpartlabelbold"/>
        </w:rPr>
        <w:t>(a)</w:t>
      </w:r>
      <w:r>
        <w:tab/>
      </w:r>
      <w:r w:rsidRPr="00571362">
        <w:rPr>
          <w:rStyle w:val="Cmathsexpressions"/>
        </w:rPr>
        <w:t>x</w:t>
      </w:r>
      <w:r w:rsidRPr="003225D8">
        <w:t xml:space="preserve"> ≥ 2</w:t>
      </w:r>
    </w:p>
    <w:p w14:paraId="0A42887A" w14:textId="77777777" w:rsidR="00C83D64" w:rsidRDefault="00C83D64" w:rsidP="00745866">
      <w:pPr>
        <w:pStyle w:val="Pquestiontextpartsa"/>
      </w:pPr>
    </w:p>
    <w:p w14:paraId="357A67FE" w14:textId="77777777" w:rsidR="00C83D64" w:rsidRDefault="00C83D64" w:rsidP="00745866">
      <w:pPr>
        <w:pStyle w:val="Pquestiontextpartsa"/>
      </w:pPr>
    </w:p>
    <w:p w14:paraId="0AB697B8" w14:textId="77777777" w:rsidR="008B7277" w:rsidRDefault="008B7277" w:rsidP="00745866">
      <w:pPr>
        <w:pStyle w:val="Pquestiontextpartsa"/>
      </w:pPr>
    </w:p>
    <w:p w14:paraId="33F4538A" w14:textId="77777777" w:rsidR="00745866" w:rsidRPr="003225D8" w:rsidRDefault="00745866" w:rsidP="00745866">
      <w:pPr>
        <w:pStyle w:val="Pquestiontextpartsa"/>
      </w:pPr>
      <w:r w:rsidRPr="00571362">
        <w:rPr>
          <w:rStyle w:val="Cquestionpartlabelbold"/>
        </w:rPr>
        <w:t>(b)</w:t>
      </w:r>
      <w:r>
        <w:tab/>
      </w:r>
      <w:r w:rsidRPr="00571362">
        <w:rPr>
          <w:rStyle w:val="Cmathsexpressions"/>
        </w:rPr>
        <w:t>x</w:t>
      </w:r>
      <w:r w:rsidRPr="003225D8">
        <w:t xml:space="preserve"> &lt; -1</w:t>
      </w:r>
    </w:p>
    <w:p w14:paraId="3F35ADEC" w14:textId="77777777" w:rsidR="00C83D64" w:rsidRPr="003225D8" w:rsidRDefault="00C83D64" w:rsidP="00745866">
      <w:pPr>
        <w:spacing w:line="360" w:lineRule="auto"/>
        <w:rPr>
          <w:sz w:val="20"/>
          <w:szCs w:val="20"/>
        </w:rPr>
      </w:pPr>
    </w:p>
    <w:p w14:paraId="095E19F1" w14:textId="77777777" w:rsidR="006220CA" w:rsidRPr="00AE4B64" w:rsidRDefault="006220CA" w:rsidP="00C21566">
      <w:pPr>
        <w:pStyle w:val="Pquestiontextmainstem"/>
      </w:pPr>
    </w:p>
    <w:p w14:paraId="7A15F8E8" w14:textId="70F0FABA" w:rsidR="00280E0F" w:rsidRPr="00AE4B64" w:rsidRDefault="00280E0F" w:rsidP="008B7277">
      <w:pPr>
        <w:pStyle w:val="Pquestionheadingsx"/>
      </w:pPr>
      <w:r w:rsidRPr="00AE4B64">
        <w:lastRenderedPageBreak/>
        <w:t xml:space="preserve">Question </w:t>
      </w:r>
      <w:r w:rsidR="00745866">
        <w:t>21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  <w:t>[</w:t>
      </w:r>
      <w:r w:rsidR="001B6F2B">
        <w:t>1.</w:t>
      </w:r>
      <w:r w:rsidRPr="00AE4B64">
        <w:t>6]</w:t>
      </w:r>
    </w:p>
    <w:p w14:paraId="37FACBA0" w14:textId="77777777" w:rsidR="00D144E1" w:rsidRPr="00AE4B64" w:rsidRDefault="00D144E1" w:rsidP="008B7277">
      <w:pPr>
        <w:pStyle w:val="Pquestiontextmainstem"/>
        <w:keepNext/>
      </w:pPr>
      <w:r w:rsidRPr="00AE4B64">
        <w:t>Solve this pair of simultaneous equations.</w:t>
      </w:r>
    </w:p>
    <w:p w14:paraId="2B628FF8" w14:textId="77777777" w:rsidR="00745866" w:rsidRPr="003225D8" w:rsidRDefault="00745866" w:rsidP="008B7277">
      <w:pPr>
        <w:pStyle w:val="Pquestiontextmainstem"/>
        <w:keepNext/>
      </w:pPr>
      <w:r w:rsidRPr="00571362">
        <w:rPr>
          <w:rStyle w:val="Cmathsexpressions"/>
        </w:rPr>
        <w:t>y</w:t>
      </w:r>
      <w:r w:rsidRPr="003225D8">
        <w:t xml:space="preserve"> = </w:t>
      </w:r>
      <w:r w:rsidRPr="00571362">
        <w:rPr>
          <w:rStyle w:val="Cmathsexpressions"/>
        </w:rPr>
        <w:t>x</w:t>
      </w:r>
      <w:r w:rsidRPr="003225D8">
        <w:t xml:space="preserve"> – 2 </w:t>
      </w:r>
    </w:p>
    <w:p w14:paraId="7F39E492" w14:textId="77777777" w:rsidR="00745866" w:rsidRPr="003225D8" w:rsidRDefault="00745866" w:rsidP="008B7277">
      <w:pPr>
        <w:pStyle w:val="Pquestiontextmainstem"/>
        <w:keepNext/>
      </w:pPr>
      <w:r w:rsidRPr="003225D8">
        <w:t>2</w:t>
      </w:r>
      <w:r w:rsidRPr="00571362">
        <w:rPr>
          <w:rStyle w:val="Cmathsexpressions"/>
        </w:rPr>
        <w:t>x</w:t>
      </w:r>
      <w:r w:rsidRPr="003225D8">
        <w:t xml:space="preserve"> + </w:t>
      </w:r>
      <w:r w:rsidRPr="00571362">
        <w:rPr>
          <w:rStyle w:val="Cmathsexpressions"/>
        </w:rPr>
        <w:t>y</w:t>
      </w:r>
      <w:r w:rsidRPr="003225D8">
        <w:t xml:space="preserve"> = 13</w:t>
      </w:r>
    </w:p>
    <w:p w14:paraId="6B02C02E" w14:textId="77777777" w:rsidR="006220CA" w:rsidRPr="00AE4B64" w:rsidRDefault="006220CA" w:rsidP="00745866">
      <w:pPr>
        <w:pStyle w:val="Pquestiontextmainstem"/>
      </w:pPr>
    </w:p>
    <w:p w14:paraId="63938A63" w14:textId="77777777" w:rsidR="006220CA" w:rsidRPr="00AE4B64" w:rsidRDefault="006220CA" w:rsidP="006220CA">
      <w:pPr>
        <w:pStyle w:val="Pquestiontextmainstem"/>
      </w:pPr>
    </w:p>
    <w:p w14:paraId="2E30E48A" w14:textId="77777777" w:rsidR="005009BB" w:rsidRPr="00AE4B64" w:rsidRDefault="005009BB" w:rsidP="006220CA">
      <w:pPr>
        <w:pStyle w:val="Pquestiontextmainstem"/>
      </w:pPr>
    </w:p>
    <w:p w14:paraId="24BC3D2E" w14:textId="77777777" w:rsidR="00FA1883" w:rsidRDefault="00FA1883" w:rsidP="006220CA">
      <w:pPr>
        <w:pStyle w:val="Pquestiontextmainstem"/>
      </w:pPr>
    </w:p>
    <w:p w14:paraId="6483C648" w14:textId="77777777" w:rsidR="00C83D64" w:rsidRPr="00AE4B64" w:rsidRDefault="00C83D64" w:rsidP="006220CA">
      <w:pPr>
        <w:pStyle w:val="Pquestiontextmainstem"/>
      </w:pPr>
    </w:p>
    <w:p w14:paraId="2E5A9751" w14:textId="77777777" w:rsidR="006220CA" w:rsidRPr="00AE4B64" w:rsidRDefault="006220CA" w:rsidP="006220CA">
      <w:pPr>
        <w:pStyle w:val="Pquestiontextmainstem"/>
      </w:pPr>
    </w:p>
    <w:p w14:paraId="646BCC20" w14:textId="265105C4" w:rsidR="00280E0F" w:rsidRPr="00AE4B64" w:rsidRDefault="00280E0F" w:rsidP="00280E0F">
      <w:pPr>
        <w:pStyle w:val="Pquestionheadingsx"/>
      </w:pPr>
      <w:r w:rsidRPr="00AE4B64">
        <w:t>Question 2</w:t>
      </w:r>
      <w:r w:rsidR="00745866">
        <w:t>2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  <w:t>[</w:t>
      </w:r>
      <w:r w:rsidR="001B6F2B">
        <w:t>1.</w:t>
      </w:r>
      <w:r w:rsidRPr="00AE4B64">
        <w:t>6]</w:t>
      </w:r>
    </w:p>
    <w:p w14:paraId="1682CF54" w14:textId="77777777" w:rsidR="00D144E1" w:rsidRPr="00AE4B64" w:rsidRDefault="00D144E1" w:rsidP="00B146CA">
      <w:pPr>
        <w:pStyle w:val="Pquestiontextmainstem"/>
      </w:pPr>
      <w:r w:rsidRPr="00AE4B64">
        <w:t>Solve this pair of simultaneous equations.</w:t>
      </w:r>
    </w:p>
    <w:p w14:paraId="33588BFA" w14:textId="77777777" w:rsidR="00745866" w:rsidRPr="003225D8" w:rsidRDefault="00745866" w:rsidP="00571362">
      <w:pPr>
        <w:pStyle w:val="Pquestiontextmainstem"/>
      </w:pPr>
      <w:r w:rsidRPr="00571362">
        <w:rPr>
          <w:rStyle w:val="Cmathsexpressions"/>
        </w:rPr>
        <w:t>x</w:t>
      </w:r>
      <w:r w:rsidRPr="00571362">
        <w:t xml:space="preserve"> + 2</w:t>
      </w:r>
      <w:r w:rsidRPr="00571362">
        <w:rPr>
          <w:rStyle w:val="Cmathsexpressions"/>
        </w:rPr>
        <w:t>y</w:t>
      </w:r>
      <w:r w:rsidRPr="003225D8">
        <w:t xml:space="preserve"> = 7</w:t>
      </w:r>
    </w:p>
    <w:p w14:paraId="66FED414" w14:textId="77777777" w:rsidR="00745866" w:rsidRPr="003225D8" w:rsidRDefault="00745866" w:rsidP="00571362">
      <w:pPr>
        <w:pStyle w:val="Pquestiontextmainstem"/>
      </w:pPr>
      <w:r w:rsidRPr="003225D8">
        <w:t>4</w:t>
      </w:r>
      <w:r w:rsidRPr="00571362">
        <w:rPr>
          <w:rStyle w:val="Cmathsexpressions"/>
        </w:rPr>
        <w:t>x</w:t>
      </w:r>
      <w:r w:rsidRPr="00571362">
        <w:t xml:space="preserve"> – 2</w:t>
      </w:r>
      <w:r w:rsidRPr="00571362">
        <w:rPr>
          <w:rStyle w:val="Cmathsexpressions"/>
        </w:rPr>
        <w:t xml:space="preserve">y </w:t>
      </w:r>
      <w:r w:rsidRPr="003225D8">
        <w:t>= -2</w:t>
      </w:r>
    </w:p>
    <w:p w14:paraId="591AF06F" w14:textId="77777777" w:rsidR="006220CA" w:rsidRPr="00AE4B64" w:rsidRDefault="006220CA" w:rsidP="00B146CA">
      <w:pPr>
        <w:pStyle w:val="Pquestiontextmainstem"/>
      </w:pPr>
    </w:p>
    <w:p w14:paraId="7986C51C" w14:textId="77777777" w:rsidR="005009BB" w:rsidRPr="00AE4B64" w:rsidRDefault="005009BB" w:rsidP="00B146CA">
      <w:pPr>
        <w:pStyle w:val="Pquestiontextmainstem"/>
      </w:pPr>
    </w:p>
    <w:p w14:paraId="4244CDDD" w14:textId="77777777" w:rsidR="005009BB" w:rsidRDefault="005009BB" w:rsidP="00B146CA">
      <w:pPr>
        <w:pStyle w:val="Pquestiontextmainstem"/>
      </w:pPr>
    </w:p>
    <w:p w14:paraId="649A7984" w14:textId="77777777" w:rsidR="00C83D64" w:rsidRPr="00AE4B64" w:rsidRDefault="00C83D64" w:rsidP="00B146CA">
      <w:pPr>
        <w:pStyle w:val="Pquestiontextmainstem"/>
      </w:pPr>
    </w:p>
    <w:p w14:paraId="15349BD1" w14:textId="77777777" w:rsidR="006220CA" w:rsidRPr="00AE4B64" w:rsidRDefault="006220CA" w:rsidP="00B146CA">
      <w:pPr>
        <w:pStyle w:val="Pquestiontextmainstem"/>
      </w:pPr>
    </w:p>
    <w:p w14:paraId="1E4A52C1" w14:textId="47BEF05C" w:rsidR="00AC661D" w:rsidRPr="00AE4B64" w:rsidRDefault="007E4FC8" w:rsidP="0086575E">
      <w:pPr>
        <w:pStyle w:val="Psectionresults"/>
      </w:pPr>
      <w:r>
        <w:t>Short answer total:_________/4</w:t>
      </w:r>
      <w:r w:rsidR="00A41BEF">
        <w:t>7</w:t>
      </w:r>
    </w:p>
    <w:p w14:paraId="245587F0" w14:textId="77777777" w:rsidR="00D144E1" w:rsidRPr="00AE4B64" w:rsidRDefault="00D144E1" w:rsidP="005009BB">
      <w:pPr>
        <w:pStyle w:val="Psectionheading"/>
        <w:pageBreakBefore w:val="0"/>
      </w:pPr>
      <w:r w:rsidRPr="00AE4B64">
        <w:t>Extended answer section</w:t>
      </w:r>
    </w:p>
    <w:p w14:paraId="004CC328" w14:textId="2DC6E9AB" w:rsidR="00280E0F" w:rsidRPr="00AE4B64" w:rsidRDefault="00280E0F" w:rsidP="00280E0F">
      <w:pPr>
        <w:pStyle w:val="Pquestionheadingsx1stafterhead"/>
      </w:pPr>
      <w:r w:rsidRPr="00AE4B64">
        <w:t>Question 2</w:t>
      </w:r>
      <w:r w:rsidR="00745866">
        <w:t>3</w:t>
      </w:r>
      <w:r w:rsidRPr="00AE4B64">
        <w:tab/>
      </w:r>
      <w:r w:rsidR="00A41BEF">
        <w:rPr>
          <w:rStyle w:val="Cmarkslabel"/>
        </w:rPr>
        <w:t>3</w:t>
      </w:r>
      <w:r w:rsidRPr="00AE4B64">
        <w:rPr>
          <w:rStyle w:val="Cmarkslabel"/>
        </w:rPr>
        <w:t xml:space="preserve"> marks</w:t>
      </w:r>
      <w:r w:rsidRPr="00AE4B64">
        <w:tab/>
        <w:t>[</w:t>
      </w:r>
      <w:r w:rsidR="001B6F2B">
        <w:t>1.</w:t>
      </w:r>
      <w:r w:rsidRPr="00AE4B64">
        <w:t>1]</w:t>
      </w:r>
    </w:p>
    <w:p w14:paraId="1662DD0F" w14:textId="304D2031" w:rsidR="00D117C8" w:rsidRPr="00AE4B64" w:rsidRDefault="00D117C8" w:rsidP="00D117C8">
      <w:pPr>
        <w:pStyle w:val="Pquestiontextmainstem"/>
      </w:pPr>
      <w:r>
        <w:t>The perimeter of this</w:t>
      </w:r>
      <w:r w:rsidR="009B7E15">
        <w:t xml:space="preserve"> triangle is 25</w:t>
      </w:r>
      <w:r w:rsidRPr="00AE4B64">
        <w:t xml:space="preserve"> cm</w:t>
      </w:r>
      <w:r>
        <w:t xml:space="preserve">. Find </w:t>
      </w:r>
      <w:r w:rsidRPr="00AE4B64">
        <w:t>the lengths of the sides of the triangle.</w:t>
      </w:r>
    </w:p>
    <w:p w14:paraId="198625AD" w14:textId="7689C9BE" w:rsidR="00D144E1" w:rsidRPr="00AE4B64" w:rsidRDefault="008B7277" w:rsidP="00571362">
      <w:r>
        <w:rPr>
          <w:noProof/>
        </w:rPr>
        <w:drawing>
          <wp:inline distT="0" distB="0" distL="0" distR="0" wp14:anchorId="717E6408" wp14:editId="4684EE3F">
            <wp:extent cx="1095375" cy="8858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FBT_06.jpg"/>
                    <pic:cNvPicPr/>
                  </pic:nvPicPr>
                  <pic:blipFill rotWithShape="1"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-5866"/>
                    <a:stretch/>
                  </pic:blipFill>
                  <pic:spPr bwMode="auto">
                    <a:xfrm>
                      <a:off x="0" y="0"/>
                      <a:ext cx="1097280" cy="8873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AE35FD" w14:textId="71287625" w:rsidR="00C83D64" w:rsidRPr="00AE4B64" w:rsidRDefault="00C83D64" w:rsidP="00C83D64">
      <w:pPr>
        <w:pStyle w:val="Pquestionheadingsx"/>
      </w:pPr>
      <w:r w:rsidRPr="00AE4B64">
        <w:t>Question 2</w:t>
      </w:r>
      <w:r w:rsidR="00D117C8">
        <w:t>4</w:t>
      </w:r>
      <w:r w:rsidRPr="00AE4B64">
        <w:tab/>
      </w:r>
      <w:r w:rsidR="00A41BEF">
        <w:rPr>
          <w:rStyle w:val="Cmarkslabel"/>
        </w:rPr>
        <w:t>4</w:t>
      </w:r>
      <w:r w:rsidRPr="00AE4B64">
        <w:rPr>
          <w:rStyle w:val="Cmarkslabel"/>
        </w:rPr>
        <w:t xml:space="preserve"> marks</w:t>
      </w:r>
      <w:r w:rsidRPr="00AE4B64">
        <w:tab/>
        <w:t>[</w:t>
      </w:r>
      <w:r w:rsidR="001B6F2B">
        <w:t>1.</w:t>
      </w:r>
      <w:r w:rsidRPr="00AE4B64">
        <w:t>5]</w:t>
      </w:r>
    </w:p>
    <w:p w14:paraId="4D59DBEA" w14:textId="77777777" w:rsidR="00C83D64" w:rsidRPr="003225D8" w:rsidRDefault="00C83D64" w:rsidP="00C83D64">
      <w:pPr>
        <w:pStyle w:val="Pquestiontextmainstem"/>
      </w:pPr>
      <w:r>
        <w:t>Carla</w:t>
      </w:r>
      <w:r w:rsidRPr="003225D8">
        <w:t xml:space="preserve"> bought 2 books and 3 pens for $16</w:t>
      </w:r>
      <w:r>
        <w:t>. Rhianna</w:t>
      </w:r>
      <w:r w:rsidRPr="003225D8">
        <w:t xml:space="preserve"> bought 1 book and 1 pen for $7. </w:t>
      </w:r>
      <w:r w:rsidRPr="003225D8">
        <w:br/>
        <w:t>How much did each book and each pen cost?</w:t>
      </w:r>
    </w:p>
    <w:p w14:paraId="0B5671E8" w14:textId="77777777" w:rsidR="00C83D64" w:rsidRDefault="00C83D64" w:rsidP="006220CA">
      <w:pPr>
        <w:pStyle w:val="Pquestiontextmainstem"/>
      </w:pPr>
    </w:p>
    <w:p w14:paraId="0E5C9937" w14:textId="77777777" w:rsidR="00C83D64" w:rsidRDefault="00C83D64" w:rsidP="006220CA">
      <w:pPr>
        <w:pStyle w:val="Pquestiontextmainstem"/>
      </w:pPr>
    </w:p>
    <w:p w14:paraId="103E0A86" w14:textId="77777777" w:rsidR="00D117C8" w:rsidRDefault="00D117C8" w:rsidP="006220CA">
      <w:pPr>
        <w:pStyle w:val="Pquestiontextmainstem"/>
      </w:pPr>
    </w:p>
    <w:p w14:paraId="1D98F6BA" w14:textId="77777777" w:rsidR="00D117C8" w:rsidRPr="00AE4B64" w:rsidRDefault="00D117C8" w:rsidP="006220CA">
      <w:pPr>
        <w:pStyle w:val="Pquestiontextmainstem"/>
      </w:pPr>
    </w:p>
    <w:p w14:paraId="116E94D8" w14:textId="77777777" w:rsidR="00FA1883" w:rsidRDefault="00FA1883" w:rsidP="006220CA">
      <w:pPr>
        <w:pStyle w:val="Pquestiontextmainstem"/>
      </w:pPr>
    </w:p>
    <w:p w14:paraId="5A50EF58" w14:textId="2E3E47E2" w:rsidR="00C83D64" w:rsidRPr="00AE4B64" w:rsidRDefault="00C83D64" w:rsidP="00C83D64">
      <w:pPr>
        <w:pStyle w:val="Pquestionheadingsx"/>
      </w:pPr>
      <w:r w:rsidRPr="00AE4B64">
        <w:lastRenderedPageBreak/>
        <w:t>Question 2</w:t>
      </w:r>
      <w:r w:rsidR="00D117C8">
        <w:t>5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  <w:t>[</w:t>
      </w:r>
      <w:r w:rsidR="001B6F2B">
        <w:t>1.</w:t>
      </w:r>
      <w:r w:rsidRPr="00AE4B64">
        <w:t>6]</w:t>
      </w:r>
    </w:p>
    <w:p w14:paraId="6DFAEABE" w14:textId="77777777" w:rsidR="00C83D64" w:rsidRPr="003225D8" w:rsidRDefault="00C83D64" w:rsidP="00C83D64">
      <w:pPr>
        <w:pStyle w:val="Pquestiontextmainstem"/>
      </w:pPr>
      <w:r w:rsidRPr="003225D8">
        <w:t xml:space="preserve">A baker uses dried fruit in the fruit buns she makes. </w:t>
      </w:r>
    </w:p>
    <w:p w14:paraId="4E0C6AD1" w14:textId="77777777" w:rsidR="00C83D64" w:rsidRPr="003225D8" w:rsidRDefault="00C83D64" w:rsidP="00C83D64">
      <w:pPr>
        <w:pStyle w:val="Pquestiontextmainstem"/>
      </w:pPr>
      <w:r w:rsidRPr="003225D8">
        <w:t>There is 200 g of dried fruit in the last bag and each bun uses 20 g of dried fruit ingredients.</w:t>
      </w:r>
    </w:p>
    <w:p w14:paraId="4D6AAE10" w14:textId="2F000B43" w:rsidR="00C83D64" w:rsidRPr="00AE4B64" w:rsidRDefault="00C83D64" w:rsidP="00C83D64">
      <w:pPr>
        <w:pStyle w:val="Pquestiontextpartsa"/>
      </w:pPr>
      <w:r w:rsidRPr="00AE4B64">
        <w:rPr>
          <w:rStyle w:val="Cquestionpartlabelbold"/>
        </w:rPr>
        <w:t xml:space="preserve"> (a)</w:t>
      </w:r>
      <w:r w:rsidRPr="00AE4B64">
        <w:tab/>
        <w:t xml:space="preserve">Write down an </w:t>
      </w:r>
      <w:r w:rsidR="00911CE9">
        <w:t>inequality</w:t>
      </w:r>
      <w:r w:rsidRPr="00AE4B64">
        <w:t xml:space="preserve"> that describes the baker’s situation.</w:t>
      </w:r>
    </w:p>
    <w:p w14:paraId="26C1013E" w14:textId="77777777" w:rsidR="00C83D64" w:rsidRPr="00AE4B64" w:rsidRDefault="00C83D64" w:rsidP="00C83D64">
      <w:pPr>
        <w:pStyle w:val="Pquestiontextpartsa"/>
      </w:pPr>
    </w:p>
    <w:p w14:paraId="618BCF15" w14:textId="77777777" w:rsidR="00C83D64" w:rsidRPr="00AE4B64" w:rsidRDefault="00C83D64" w:rsidP="00C83D64">
      <w:pPr>
        <w:pStyle w:val="Pquestiontextpartsa"/>
      </w:pPr>
    </w:p>
    <w:p w14:paraId="4B944101" w14:textId="7AA0E1AF" w:rsidR="00C83D64" w:rsidRPr="00AE4B64" w:rsidRDefault="00C83D64" w:rsidP="00C83D64">
      <w:pPr>
        <w:pStyle w:val="Pquestiontextpartsa"/>
      </w:pPr>
      <w:r w:rsidRPr="00AE4B64">
        <w:rPr>
          <w:rStyle w:val="Cquestionpartlabelbold"/>
        </w:rPr>
        <w:t>(b)</w:t>
      </w:r>
      <w:r w:rsidRPr="00AE4B64">
        <w:tab/>
        <w:t xml:space="preserve">Solve the </w:t>
      </w:r>
      <w:r w:rsidR="00911CE9">
        <w:t>inequality</w:t>
      </w:r>
      <w:r w:rsidRPr="00AE4B64">
        <w:t xml:space="preserve"> to find out how many buns could be made.  </w:t>
      </w:r>
    </w:p>
    <w:p w14:paraId="118E9E2E" w14:textId="77777777" w:rsidR="00C83D64" w:rsidRDefault="00C83D64" w:rsidP="006220CA">
      <w:pPr>
        <w:pStyle w:val="Pquestiontextmainstem"/>
      </w:pPr>
    </w:p>
    <w:p w14:paraId="275703E2" w14:textId="77777777" w:rsidR="00FA1883" w:rsidRDefault="00FA1883" w:rsidP="006220CA">
      <w:pPr>
        <w:pStyle w:val="Pquestiontextmainstem"/>
      </w:pPr>
    </w:p>
    <w:p w14:paraId="63FFF6F4" w14:textId="77777777" w:rsidR="00D117C8" w:rsidRPr="00AE4B64" w:rsidRDefault="00D117C8" w:rsidP="006220CA">
      <w:pPr>
        <w:pStyle w:val="Pquestiontextmainstem"/>
      </w:pPr>
    </w:p>
    <w:p w14:paraId="503CBF48" w14:textId="67A350C6" w:rsidR="00280E0F" w:rsidRPr="00AE4B64" w:rsidRDefault="00280E0F" w:rsidP="00280E0F">
      <w:pPr>
        <w:pStyle w:val="Pquestionheadingsx"/>
      </w:pPr>
      <w:r w:rsidRPr="00AE4B64">
        <w:t>Question 2</w:t>
      </w:r>
      <w:r w:rsidR="00D117C8">
        <w:t>6</w:t>
      </w:r>
      <w:r w:rsidRPr="00AE4B64">
        <w:tab/>
      </w:r>
      <w:r w:rsidRPr="00AE4B64">
        <w:rPr>
          <w:rStyle w:val="Cmarkslabel"/>
        </w:rPr>
        <w:t>1</w:t>
      </w:r>
      <w:r w:rsidR="00B146CA" w:rsidRPr="00AE4B64">
        <w:rPr>
          <w:rStyle w:val="Cmarkslabel"/>
        </w:rPr>
        <w:t>0</w:t>
      </w:r>
      <w:r w:rsidRPr="00AE4B64">
        <w:rPr>
          <w:rStyle w:val="Cmarkslabel"/>
        </w:rPr>
        <w:t xml:space="preserve"> marks</w:t>
      </w:r>
      <w:r w:rsidRPr="00AE4B64">
        <w:tab/>
        <w:t>[</w:t>
      </w:r>
      <w:r w:rsidR="001B6F2B">
        <w:t>1.</w:t>
      </w:r>
      <w:r w:rsidRPr="00AE4B64">
        <w:t>2</w:t>
      </w:r>
      <w:r w:rsidR="00B146CA" w:rsidRPr="00AE4B64">
        <w:t xml:space="preserve">, </w:t>
      </w:r>
      <w:r w:rsidR="001B6F2B">
        <w:t>1.</w:t>
      </w:r>
      <w:r w:rsidR="00B146CA" w:rsidRPr="00AE4B64">
        <w:t xml:space="preserve">3, </w:t>
      </w:r>
      <w:r w:rsidR="001B6F2B">
        <w:t>1.</w:t>
      </w:r>
      <w:r w:rsidR="00B146CA" w:rsidRPr="00AE4B64">
        <w:t>4</w:t>
      </w:r>
      <w:r w:rsidRPr="00AE4B64">
        <w:t>]</w:t>
      </w:r>
    </w:p>
    <w:p w14:paraId="45830040" w14:textId="1F78DB48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a)</w:t>
      </w:r>
      <w:r w:rsidR="006220CA" w:rsidRPr="00AE4B64">
        <w:tab/>
      </w:r>
      <w:r w:rsidRPr="00AE4B64">
        <w:t xml:space="preserve">Sketch the line with equation </w:t>
      </w:r>
      <w:r w:rsidR="00745866" w:rsidRPr="00571362">
        <w:rPr>
          <w:rStyle w:val="Cmathsexpressions"/>
        </w:rPr>
        <w:t>y</w:t>
      </w:r>
      <w:r w:rsidR="00745866" w:rsidRPr="00571362">
        <w:t xml:space="preserve"> = </w:t>
      </w:r>
      <w:r w:rsidR="00745866" w:rsidRPr="00571362">
        <w:rPr>
          <w:rStyle w:val="Cmathsexpressions"/>
        </w:rPr>
        <w:t>x</w:t>
      </w:r>
      <w:r w:rsidR="00745866" w:rsidRPr="00571362">
        <w:t xml:space="preserve"> + 6 </w:t>
      </w:r>
      <w:r w:rsidRPr="00AE4B64">
        <w:t>on the set of axes below.</w:t>
      </w:r>
    </w:p>
    <w:p w14:paraId="4DAD81F3" w14:textId="77777777" w:rsidR="006220CA" w:rsidRPr="00AE4B64" w:rsidRDefault="00DA18A8" w:rsidP="00B146CA">
      <w:pPr>
        <w:pStyle w:val="Pquestiontextpartsa"/>
      </w:pPr>
      <w:r>
        <w:rPr>
          <w:noProof/>
        </w:rPr>
        <w:drawing>
          <wp:inline distT="0" distB="0" distL="0" distR="0" wp14:anchorId="3E935696" wp14:editId="356D9854">
            <wp:extent cx="2921000" cy="2590800"/>
            <wp:effectExtent l="0" t="0" r="0" b="0"/>
            <wp:docPr id="21" name="Picture 21" descr="PM10_PR_TSa4_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10_PR_TSa4_4_RR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F13EF" w14:textId="1B594AF7" w:rsidR="006220CA" w:rsidRPr="00AE4B64" w:rsidRDefault="00D144E1" w:rsidP="00B146CA">
      <w:pPr>
        <w:pStyle w:val="Pquestiontextpartsai"/>
      </w:pPr>
      <w:r w:rsidRPr="00AE4B64">
        <w:rPr>
          <w:rStyle w:val="Cquestionpartlabelbold"/>
        </w:rPr>
        <w:t>(b)</w:t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(i)</w:t>
      </w:r>
      <w:r w:rsidR="006220CA" w:rsidRPr="00AE4B64">
        <w:tab/>
      </w:r>
      <w:r w:rsidRPr="00AE4B64">
        <w:t xml:space="preserve">Draw the line </w:t>
      </w:r>
      <w:r w:rsidR="00306DDD" w:rsidRPr="00AE4B64">
        <w:rPr>
          <w:rStyle w:val="Cmathsexpressions"/>
        </w:rPr>
        <w:t>AB</w:t>
      </w:r>
      <w:r w:rsidR="00BA231D">
        <w:t xml:space="preserve"> that passes through the </w:t>
      </w:r>
      <w:r w:rsidR="005E063D" w:rsidRPr="006F14E6">
        <w:t>points</w:t>
      </w:r>
      <w:r w:rsidR="005E063D">
        <w:t xml:space="preserve"> </w:t>
      </w:r>
      <w:r w:rsidR="005E063D">
        <w:rPr>
          <w:rStyle w:val="Cmathsexpressions"/>
        </w:rPr>
        <w:t>A</w:t>
      </w:r>
      <w:r w:rsidR="00BA231D">
        <w:t>(3, 1</w:t>
      </w:r>
      <w:r w:rsidR="005E063D">
        <w:t xml:space="preserve">) </w:t>
      </w:r>
      <w:r w:rsidR="005E063D" w:rsidRPr="00417A27">
        <w:t>and</w:t>
      </w:r>
      <w:r w:rsidR="005E063D" w:rsidRPr="00F31B57">
        <w:t xml:space="preserve"> </w:t>
      </w:r>
      <w:r w:rsidR="005E063D" w:rsidRPr="00F31B57">
        <w:rPr>
          <w:rStyle w:val="Cmathsexpressions"/>
        </w:rPr>
        <w:t>B</w:t>
      </w:r>
      <w:r w:rsidR="00BA231D">
        <w:t>(6, 4</w:t>
      </w:r>
      <w:r w:rsidR="005E063D" w:rsidRPr="00F31B57">
        <w:t>).</w:t>
      </w:r>
      <w:r w:rsidR="00D117C8">
        <w:br/>
        <w:t xml:space="preserve">Write </w:t>
      </w:r>
      <w:r w:rsidRPr="00AE4B64">
        <w:t xml:space="preserve">the equation of the line </w:t>
      </w:r>
      <w:r w:rsidR="00306DDD" w:rsidRPr="00AE4B64">
        <w:rPr>
          <w:rStyle w:val="Cmathsexpressions"/>
        </w:rPr>
        <w:t>AB</w:t>
      </w:r>
      <w:r w:rsidRPr="00AE4B64">
        <w:t>.</w:t>
      </w:r>
    </w:p>
    <w:p w14:paraId="1E8C6456" w14:textId="77777777" w:rsidR="006220CA" w:rsidRPr="00AE4B64" w:rsidRDefault="006220CA" w:rsidP="00C21566">
      <w:pPr>
        <w:pStyle w:val="Pquestiontextmainstem"/>
      </w:pPr>
    </w:p>
    <w:p w14:paraId="725A68EF" w14:textId="77777777" w:rsidR="006220CA" w:rsidRPr="00AE4B64" w:rsidRDefault="006220CA" w:rsidP="00C21566">
      <w:pPr>
        <w:pStyle w:val="Pquestiontextmainstem"/>
      </w:pPr>
    </w:p>
    <w:p w14:paraId="11788E3D" w14:textId="080906C5" w:rsidR="006220CA" w:rsidRPr="00AE4B64" w:rsidRDefault="00D144E1" w:rsidP="00B146CA">
      <w:pPr>
        <w:pStyle w:val="Pquestiontextpartsi"/>
      </w:pPr>
      <w:r w:rsidRPr="00AE4B64">
        <w:rPr>
          <w:rStyle w:val="Cquestionpartlabelbold"/>
        </w:rPr>
        <w:t>(ii)</w:t>
      </w:r>
      <w:r w:rsidR="006220CA" w:rsidRPr="00AE4B64">
        <w:tab/>
      </w:r>
      <w:r w:rsidRPr="00AE4B64">
        <w:t xml:space="preserve">Prove that the line with equation </w:t>
      </w:r>
      <w:r w:rsidR="00190901" w:rsidRPr="00571362">
        <w:rPr>
          <w:rStyle w:val="Cmathsexpressions"/>
        </w:rPr>
        <w:t>y</w:t>
      </w:r>
      <w:r w:rsidR="00190901" w:rsidRPr="00571362">
        <w:t xml:space="preserve"> = </w:t>
      </w:r>
      <w:r w:rsidR="00190901" w:rsidRPr="00571362">
        <w:rPr>
          <w:rStyle w:val="Cmathsexpressions"/>
        </w:rPr>
        <w:t>x</w:t>
      </w:r>
      <w:r w:rsidR="00190901">
        <w:t xml:space="preserve"> + 6</w:t>
      </w:r>
      <w:r w:rsidRPr="00AE4B64">
        <w:t xml:space="preserve"> is parallel to the line </w:t>
      </w:r>
      <w:r w:rsidR="00306DDD" w:rsidRPr="00AE4B64">
        <w:rPr>
          <w:rStyle w:val="Cmathsexpressions"/>
        </w:rPr>
        <w:t>AB</w:t>
      </w:r>
      <w:r w:rsidRPr="00AE4B64">
        <w:t>.</w:t>
      </w:r>
    </w:p>
    <w:p w14:paraId="7E8E397A" w14:textId="77777777" w:rsidR="006220CA" w:rsidRPr="00AE4B64" w:rsidRDefault="006220CA" w:rsidP="00C21566">
      <w:pPr>
        <w:pStyle w:val="Pquestiontextmainstem"/>
      </w:pPr>
    </w:p>
    <w:p w14:paraId="313FF954" w14:textId="5430F90A" w:rsidR="006220CA" w:rsidRPr="00AE4B64" w:rsidRDefault="00D144E1" w:rsidP="00B146CA">
      <w:pPr>
        <w:pStyle w:val="Pquestiontextpartsai"/>
      </w:pPr>
      <w:r w:rsidRPr="00AE4B64">
        <w:rPr>
          <w:rStyle w:val="Cquestionpartlabelbold"/>
        </w:rPr>
        <w:t>(c)</w:t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(i)</w:t>
      </w:r>
      <w:r w:rsidR="006220CA" w:rsidRPr="00AE4B64">
        <w:tab/>
      </w:r>
      <w:r w:rsidRPr="00AE4B64">
        <w:t xml:space="preserve">Draw the line </w:t>
      </w:r>
      <w:r w:rsidR="00306DDD" w:rsidRPr="00AE4B64">
        <w:rPr>
          <w:rStyle w:val="Cmathsexpressions"/>
        </w:rPr>
        <w:t>CD</w:t>
      </w:r>
      <w:r w:rsidRPr="00AE4B64">
        <w:t xml:space="preserve"> that passes through the points </w:t>
      </w:r>
      <w:r w:rsidR="00745866" w:rsidRPr="00CA0AB0">
        <w:rPr>
          <w:rStyle w:val="Cmathsexpressions"/>
        </w:rPr>
        <w:t>C</w:t>
      </w:r>
      <w:r w:rsidR="009B41A2">
        <w:t>(-3, 6</w:t>
      </w:r>
      <w:r w:rsidR="00745866" w:rsidRPr="00CA0AB0">
        <w:t xml:space="preserve">) and </w:t>
      </w:r>
      <w:r w:rsidR="00745866" w:rsidRPr="00D117C8">
        <w:rPr>
          <w:rStyle w:val="Cmathsexpressions"/>
        </w:rPr>
        <w:t>D</w:t>
      </w:r>
      <w:r w:rsidR="006C7F29">
        <w:t>(4, -1</w:t>
      </w:r>
      <w:r w:rsidR="00D117C8">
        <w:t>).</w:t>
      </w:r>
      <w:r w:rsidR="00D117C8">
        <w:br/>
        <w:t xml:space="preserve">Write the </w:t>
      </w:r>
      <w:r w:rsidRPr="00AE4B64">
        <w:t xml:space="preserve">equation of the line </w:t>
      </w:r>
      <w:r w:rsidR="00306DDD" w:rsidRPr="00AE4B64">
        <w:rPr>
          <w:rStyle w:val="Cmathsexpressions"/>
        </w:rPr>
        <w:t>CD</w:t>
      </w:r>
      <w:r w:rsidRPr="00AE4B64">
        <w:t>.</w:t>
      </w:r>
    </w:p>
    <w:p w14:paraId="7E4CD6AA" w14:textId="77777777" w:rsidR="006220CA" w:rsidRPr="00AE4B64" w:rsidRDefault="006220CA" w:rsidP="00C21566">
      <w:pPr>
        <w:pStyle w:val="Pquestiontextmainstem"/>
      </w:pPr>
      <w:bookmarkStart w:id="0" w:name="_GoBack"/>
      <w:bookmarkEnd w:id="0"/>
    </w:p>
    <w:p w14:paraId="3D84BDE7" w14:textId="77777777" w:rsidR="006220CA" w:rsidRPr="00AE4B64" w:rsidRDefault="006220CA" w:rsidP="00C21566">
      <w:pPr>
        <w:pStyle w:val="Pquestiontextmainstem"/>
      </w:pPr>
    </w:p>
    <w:p w14:paraId="28762661" w14:textId="015EAED1" w:rsidR="006220CA" w:rsidRPr="00AE4B64" w:rsidRDefault="00D144E1" w:rsidP="00B146CA">
      <w:pPr>
        <w:pStyle w:val="Pquestiontextpartsi"/>
      </w:pPr>
      <w:r w:rsidRPr="00AE4B64">
        <w:rPr>
          <w:rStyle w:val="Cquestionpartlabelbold"/>
        </w:rPr>
        <w:t>(ii)</w:t>
      </w:r>
      <w:r w:rsidR="006220CA" w:rsidRPr="00AE4B64">
        <w:tab/>
      </w:r>
      <w:r w:rsidRPr="00AE4B64">
        <w:t xml:space="preserve">Prove that the line with equation </w:t>
      </w:r>
      <w:r w:rsidR="00190901" w:rsidRPr="00571362">
        <w:rPr>
          <w:rStyle w:val="Cmathsexpressions"/>
        </w:rPr>
        <w:t>y</w:t>
      </w:r>
      <w:r w:rsidR="00190901" w:rsidRPr="00571362">
        <w:t xml:space="preserve"> = </w:t>
      </w:r>
      <w:r w:rsidR="00190901" w:rsidRPr="00571362">
        <w:rPr>
          <w:rStyle w:val="Cmathsexpressions"/>
        </w:rPr>
        <w:t>x</w:t>
      </w:r>
      <w:r w:rsidR="00190901" w:rsidRPr="00571362">
        <w:t xml:space="preserve"> + 6 </w:t>
      </w:r>
      <w:r w:rsidR="00745866" w:rsidRPr="00AE4B64">
        <w:t>is</w:t>
      </w:r>
      <w:r w:rsidRPr="00AE4B64">
        <w:t xml:space="preserve"> is perpendicular to the line </w:t>
      </w:r>
      <w:r w:rsidR="00306DDD" w:rsidRPr="00AE4B64">
        <w:rPr>
          <w:rStyle w:val="Cmathsexpressions"/>
        </w:rPr>
        <w:t>CD</w:t>
      </w:r>
      <w:r w:rsidRPr="00AE4B64">
        <w:t>.</w:t>
      </w:r>
    </w:p>
    <w:p w14:paraId="4E985ABD" w14:textId="77777777" w:rsidR="00CA0AB0" w:rsidRDefault="00CA0AB0" w:rsidP="00C21566">
      <w:pPr>
        <w:pStyle w:val="Pquestiontextmainstem"/>
      </w:pPr>
    </w:p>
    <w:p w14:paraId="4DBC19CC" w14:textId="77777777" w:rsidR="005009BB" w:rsidRPr="00AE4B64" w:rsidRDefault="005009BB" w:rsidP="00B146CA">
      <w:pPr>
        <w:pStyle w:val="Pquestiontextpartsa"/>
      </w:pPr>
    </w:p>
    <w:p w14:paraId="04977FEC" w14:textId="7B613598" w:rsidR="00280E0F" w:rsidRPr="00AE4B64" w:rsidRDefault="00280E0F" w:rsidP="00D0539E">
      <w:pPr>
        <w:pStyle w:val="Psectionresults"/>
        <w:spacing w:before="0" w:after="0"/>
      </w:pPr>
      <w:r w:rsidRPr="00AE4B64">
        <w:t>Ex</w:t>
      </w:r>
      <w:r w:rsidR="00FA1883">
        <w:t xml:space="preserve">tended answer </w:t>
      </w:r>
      <w:r w:rsidR="00D10E8E">
        <w:t>total:__</w:t>
      </w:r>
      <w:r w:rsidR="00FA1883">
        <w:t>____/2</w:t>
      </w:r>
      <w:r w:rsidR="00A41BEF">
        <w:t>1</w:t>
      </w:r>
    </w:p>
    <w:p w14:paraId="431322C1" w14:textId="60E63A8E" w:rsidR="00B146CA" w:rsidRPr="00525E45" w:rsidRDefault="007E4FC8" w:rsidP="00D0539E">
      <w:pPr>
        <w:pStyle w:val="Psectionresults"/>
        <w:spacing w:before="0" w:after="0"/>
      </w:pPr>
      <w:r>
        <w:t xml:space="preserve">TOTAL test results: </w:t>
      </w:r>
      <w:r w:rsidR="00D10E8E">
        <w:t>__</w:t>
      </w:r>
      <w:r>
        <w:t>___ / 7</w:t>
      </w:r>
      <w:r w:rsidR="00A41BEF">
        <w:t>8</w:t>
      </w:r>
    </w:p>
    <w:sectPr w:rsidR="00B146CA" w:rsidRPr="00525E45" w:rsidSect="00740619">
      <w:headerReference w:type="default" r:id="rId34"/>
      <w:footerReference w:type="default" r:id="rId35"/>
      <w:headerReference w:type="first" r:id="rId36"/>
      <w:footerReference w:type="first" r:id="rId37"/>
      <w:pgSz w:w="11906" w:h="16838" w:code="9"/>
      <w:pgMar w:top="1418" w:right="567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6BFD82" w14:textId="77777777" w:rsidR="007B4992" w:rsidRDefault="007B4992">
      <w:r>
        <w:separator/>
      </w:r>
    </w:p>
  </w:endnote>
  <w:endnote w:type="continuationSeparator" w:id="0">
    <w:p w14:paraId="092A2D6C" w14:textId="77777777" w:rsidR="007B4992" w:rsidRDefault="007B49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2A8D83" w14:textId="155C85DB" w:rsidR="00F400A9" w:rsidRPr="00F400A9" w:rsidRDefault="00F400A9" w:rsidP="00F400A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10E8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C27EC4" w14:textId="67251115" w:rsidR="00F400A9" w:rsidRPr="00F400A9" w:rsidRDefault="00F400A9" w:rsidP="00F400A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10E8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999F43" w14:textId="77777777" w:rsidR="007B4992" w:rsidRDefault="007B4992">
      <w:r>
        <w:separator/>
      </w:r>
    </w:p>
  </w:footnote>
  <w:footnote w:type="continuationSeparator" w:id="0">
    <w:p w14:paraId="695D56FA" w14:textId="77777777" w:rsidR="007B4992" w:rsidRDefault="007B49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64BF68" w14:textId="7F71E306" w:rsidR="006220CA" w:rsidRPr="00571362" w:rsidRDefault="00D10E8E" w:rsidP="00571362">
    <w:r>
      <w:rPr>
        <w:b/>
      </w:rPr>
      <w:t>Pearson Mathematics</w:t>
    </w:r>
    <w:r w:rsidR="00A22833">
      <w:rPr>
        <w:b/>
      </w:rPr>
      <w:t xml:space="preserve"> 10–10A </w:t>
    </w:r>
    <w:r>
      <w:rPr>
        <w:b/>
      </w:rPr>
      <w:t xml:space="preserve">   </w:t>
    </w:r>
    <w:r w:rsidR="00FA1883">
      <w:rPr>
        <w:rStyle w:val="Cquestionpartlabelbold"/>
      </w:rPr>
      <w:t xml:space="preserve">Linear relationships </w:t>
    </w:r>
    <w:r>
      <w:rPr>
        <w:rStyle w:val="Cquestionpartlabelbold"/>
      </w:rPr>
      <w:t xml:space="preserve">— </w:t>
    </w:r>
    <w:r w:rsidR="00FA1883">
      <w:rPr>
        <w:rStyle w:val="Cquestionpartlabelbold"/>
      </w:rPr>
      <w:t>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D49735" w14:textId="359F85D2" w:rsidR="00740619" w:rsidRDefault="00D10E8E" w:rsidP="00740619">
    <w:pPr>
      <w:pStyle w:val="Header"/>
      <w:tabs>
        <w:tab w:val="clear" w:pos="4513"/>
        <w:tab w:val="clear" w:pos="9026"/>
        <w:tab w:val="left" w:pos="6804"/>
        <w:tab w:val="left" w:pos="9639"/>
      </w:tabs>
      <w:rPr>
        <w:b/>
      </w:rPr>
    </w:pPr>
    <w:r>
      <w:rPr>
        <w:b/>
      </w:rPr>
      <w:t>Pearson Mathematics</w:t>
    </w:r>
    <w:r w:rsidR="00A22833">
      <w:rPr>
        <w:b/>
      </w:rPr>
      <w:t xml:space="preserve"> 10–10A</w:t>
    </w:r>
    <w:r w:rsidR="00740619">
      <w:rPr>
        <w:b/>
      </w:rPr>
      <w:tab/>
      <w:t>Name: __________________________</w:t>
    </w:r>
  </w:p>
  <w:p w14:paraId="64A3B02B" w14:textId="619796A4" w:rsidR="00740619" w:rsidRPr="00F400A9" w:rsidRDefault="00D10E8E" w:rsidP="00F400A9">
    <w:pPr>
      <w:pStyle w:val="Header"/>
      <w:tabs>
        <w:tab w:val="clear" w:pos="4513"/>
        <w:tab w:val="clear" w:pos="9026"/>
        <w:tab w:val="left" w:pos="5180"/>
        <w:tab w:val="left" w:pos="6804"/>
      </w:tabs>
      <w:rPr>
        <w:b/>
      </w:rPr>
    </w:pPr>
    <w:r>
      <w:rPr>
        <w:b/>
      </w:rPr>
      <w:t xml:space="preserve">Linear relationships </w:t>
    </w:r>
    <w:r>
      <w:rPr>
        <w:b/>
      </w:rPr>
      <w:t xml:space="preserve">— </w:t>
    </w:r>
    <w:r>
      <w:rPr>
        <w:b/>
      </w:rPr>
      <w:t>Test E</w:t>
    </w:r>
    <w:r w:rsidR="00740619">
      <w:rPr>
        <w:b/>
      </w:rPr>
      <w:tab/>
    </w:r>
    <w:r w:rsidR="00740619">
      <w:rPr>
        <w:b/>
      </w:rPr>
      <w:tab/>
      <w:t>Class: 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D7641A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7E8E8080"/>
    <w:lvl w:ilvl="0" w:tplc="12A6B7C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0"/>
  </w:num>
  <w:num w:numId="3">
    <w:abstractNumId w:val="9"/>
  </w:num>
  <w:num w:numId="4">
    <w:abstractNumId w:val="11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083"/>
    <w:rsid w:val="00001321"/>
    <w:rsid w:val="0002111D"/>
    <w:rsid w:val="000651F0"/>
    <w:rsid w:val="00190901"/>
    <w:rsid w:val="001B6F2B"/>
    <w:rsid w:val="001D6EE9"/>
    <w:rsid w:val="00202C8B"/>
    <w:rsid w:val="00205198"/>
    <w:rsid w:val="00280E0F"/>
    <w:rsid w:val="00290778"/>
    <w:rsid w:val="002B46BE"/>
    <w:rsid w:val="002B767C"/>
    <w:rsid w:val="00306DDD"/>
    <w:rsid w:val="00403633"/>
    <w:rsid w:val="004A2F1C"/>
    <w:rsid w:val="004C538A"/>
    <w:rsid w:val="004D00FE"/>
    <w:rsid w:val="004E3A0B"/>
    <w:rsid w:val="005009BB"/>
    <w:rsid w:val="00560E81"/>
    <w:rsid w:val="00571362"/>
    <w:rsid w:val="005736A3"/>
    <w:rsid w:val="00577B36"/>
    <w:rsid w:val="005E063D"/>
    <w:rsid w:val="005F5FC9"/>
    <w:rsid w:val="005F78FC"/>
    <w:rsid w:val="006220CA"/>
    <w:rsid w:val="006831E8"/>
    <w:rsid w:val="00683954"/>
    <w:rsid w:val="006941FF"/>
    <w:rsid w:val="006A4ED0"/>
    <w:rsid w:val="006C05E6"/>
    <w:rsid w:val="006C7F29"/>
    <w:rsid w:val="006F14E6"/>
    <w:rsid w:val="006F668A"/>
    <w:rsid w:val="00701B89"/>
    <w:rsid w:val="0072512F"/>
    <w:rsid w:val="00740619"/>
    <w:rsid w:val="00745866"/>
    <w:rsid w:val="00773E47"/>
    <w:rsid w:val="007B4992"/>
    <w:rsid w:val="007E1DDF"/>
    <w:rsid w:val="007E4FC8"/>
    <w:rsid w:val="007E7156"/>
    <w:rsid w:val="0086575E"/>
    <w:rsid w:val="008B7277"/>
    <w:rsid w:val="00911CE9"/>
    <w:rsid w:val="00915B14"/>
    <w:rsid w:val="009422BB"/>
    <w:rsid w:val="00956FC3"/>
    <w:rsid w:val="009B41A2"/>
    <w:rsid w:val="009B7E15"/>
    <w:rsid w:val="00A0360F"/>
    <w:rsid w:val="00A22833"/>
    <w:rsid w:val="00A35813"/>
    <w:rsid w:val="00A41BEF"/>
    <w:rsid w:val="00A55885"/>
    <w:rsid w:val="00A60DC5"/>
    <w:rsid w:val="00A61700"/>
    <w:rsid w:val="00AA243B"/>
    <w:rsid w:val="00AA69FA"/>
    <w:rsid w:val="00AC661D"/>
    <w:rsid w:val="00AC6B83"/>
    <w:rsid w:val="00AD6F92"/>
    <w:rsid w:val="00AE4B64"/>
    <w:rsid w:val="00B146CA"/>
    <w:rsid w:val="00B3176A"/>
    <w:rsid w:val="00B55F12"/>
    <w:rsid w:val="00BA0654"/>
    <w:rsid w:val="00BA231D"/>
    <w:rsid w:val="00BE3E21"/>
    <w:rsid w:val="00C038C6"/>
    <w:rsid w:val="00C074BF"/>
    <w:rsid w:val="00C21566"/>
    <w:rsid w:val="00C21733"/>
    <w:rsid w:val="00C310D4"/>
    <w:rsid w:val="00C43083"/>
    <w:rsid w:val="00C80301"/>
    <w:rsid w:val="00C83D64"/>
    <w:rsid w:val="00C85D0C"/>
    <w:rsid w:val="00C86B10"/>
    <w:rsid w:val="00CA0AB0"/>
    <w:rsid w:val="00CB5306"/>
    <w:rsid w:val="00CC1F7D"/>
    <w:rsid w:val="00CC26DE"/>
    <w:rsid w:val="00D0539E"/>
    <w:rsid w:val="00D10E8E"/>
    <w:rsid w:val="00D117C8"/>
    <w:rsid w:val="00D144E1"/>
    <w:rsid w:val="00D328E5"/>
    <w:rsid w:val="00D60415"/>
    <w:rsid w:val="00DA18A8"/>
    <w:rsid w:val="00E05D5B"/>
    <w:rsid w:val="00E24341"/>
    <w:rsid w:val="00E3327E"/>
    <w:rsid w:val="00E64277"/>
    <w:rsid w:val="00E73AAC"/>
    <w:rsid w:val="00F050B0"/>
    <w:rsid w:val="00F07EAC"/>
    <w:rsid w:val="00F35657"/>
    <w:rsid w:val="00F400A9"/>
    <w:rsid w:val="00F55115"/>
    <w:rsid w:val="00F772AD"/>
    <w:rsid w:val="00F84CD9"/>
    <w:rsid w:val="00FA1883"/>
    <w:rsid w:val="00FB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C281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  <w:style w:type="paragraph" w:customStyle="1" w:styleId="MCanswer">
    <w:name w:val="MC answer"/>
    <w:basedOn w:val="Normal"/>
    <w:qFormat/>
    <w:rsid w:val="00BE3E21"/>
    <w:pPr>
      <w:tabs>
        <w:tab w:val="left" w:pos="885"/>
        <w:tab w:val="left" w:pos="1735"/>
        <w:tab w:val="left" w:pos="2554"/>
        <w:tab w:val="left" w:pos="3397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  <w:style w:type="paragraph" w:customStyle="1" w:styleId="MCanswer">
    <w:name w:val="MC answer"/>
    <w:basedOn w:val="Normal"/>
    <w:qFormat/>
    <w:rsid w:val="00BE3E21"/>
    <w:pPr>
      <w:tabs>
        <w:tab w:val="left" w:pos="885"/>
        <w:tab w:val="left" w:pos="1735"/>
        <w:tab w:val="left" w:pos="2554"/>
        <w:tab w:val="left" w:pos="33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microsoft.com/office/2007/relationships/hdphoto" Target="media/hdphoto2.wdp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2.jpeg"/><Relationship Id="rId33" Type="http://schemas.openxmlformats.org/officeDocument/2006/relationships/image" Target="media/image18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32" Type="http://schemas.microsoft.com/office/2007/relationships/hdphoto" Target="media/hdphoto3.wdp"/><Relationship Id="rId37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microsoft.com/office/2007/relationships/hdphoto" Target="media/hdphoto1.wdp"/><Relationship Id="rId28" Type="http://schemas.openxmlformats.org/officeDocument/2006/relationships/image" Target="media/image14.wmf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7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49F2DC-E23C-4D46-BA86-3ED5EA46A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1191</Words>
  <Characters>3851</Characters>
  <Application>Microsoft Office Word</Application>
  <DocSecurity>0</DocSecurity>
  <Lines>226</Lines>
  <Paragraphs>2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Pearson</Company>
  <LinksUpToDate>false</LinksUpToDate>
  <CharactersWithSpaces>4802</CharactersWithSpaces>
  <SharedDoc>false</SharedDoc>
  <HyperlinkBase/>
  <HLinks>
    <vt:vector size="6" baseType="variant">
      <vt:variant>
        <vt:i4>7536651</vt:i4>
      </vt:variant>
      <vt:variant>
        <vt:i4>7132</vt:i4>
      </vt:variant>
      <vt:variant>
        <vt:i4>1038</vt:i4>
      </vt:variant>
      <vt:variant>
        <vt:i4>1</vt:i4>
      </vt:variant>
      <vt:variant>
        <vt:lpwstr>PM10_PR_TSa4_4_R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2</cp:revision>
  <cp:lastPrinted>2011-01-04T05:30:00Z</cp:lastPrinted>
  <dcterms:created xsi:type="dcterms:W3CDTF">2016-09-07T07:13:00Z</dcterms:created>
  <dcterms:modified xsi:type="dcterms:W3CDTF">2016-10-24T04:3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